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078A5" w:rsidRPr="00925C03" w:rsidRDefault="004078A5" w:rsidP="004078A5">
      <w:pPr>
        <w:rPr>
          <w:rFonts w:ascii="DS SchoolBook" w:hAnsi="DS SchoolBook"/>
          <w:sz w:val="22"/>
          <w:szCs w:val="22"/>
        </w:rPr>
      </w:pPr>
    </w:p>
    <w:p w:rsidR="00646C59" w:rsidRPr="00925C03" w:rsidRDefault="00E51E58" w:rsidP="00646C59">
      <w:pPr>
        <w:jc w:val="center"/>
        <w:rPr>
          <w:rFonts w:ascii="DS SchoolBook" w:hAnsi="DS SchoolBook"/>
          <w:sz w:val="36"/>
          <w:szCs w:val="36"/>
        </w:rPr>
      </w:pPr>
      <w:r w:rsidRPr="00925C03">
        <w:rPr>
          <w:rFonts w:ascii="DS SchoolBook" w:hAnsi="DS SchoolBook"/>
          <w:sz w:val="36"/>
          <w:szCs w:val="36"/>
        </w:rPr>
        <w:t xml:space="preserve">Делители и кратные </w:t>
      </w:r>
    </w:p>
    <w:p w:rsidR="004078A5" w:rsidRPr="00925C03" w:rsidRDefault="004078A5" w:rsidP="004078A5">
      <w:pPr>
        <w:rPr>
          <w:rFonts w:ascii="DS SchoolBook" w:hAnsi="DS SchoolBook"/>
          <w:sz w:val="22"/>
          <w:szCs w:val="22"/>
        </w:rPr>
      </w:pPr>
      <w:r w:rsidRPr="00925C03">
        <w:rPr>
          <w:rFonts w:ascii="DS SchoolBook" w:hAnsi="DS SchoolBook"/>
          <w:b/>
          <w:sz w:val="22"/>
          <w:szCs w:val="22"/>
        </w:rPr>
        <w:t>1</w:t>
      </w:r>
      <w:r w:rsidRPr="00925C03">
        <w:rPr>
          <w:rFonts w:ascii="DS SchoolBook" w:hAnsi="DS SchoolBook"/>
          <w:sz w:val="22"/>
          <w:szCs w:val="22"/>
        </w:rPr>
        <w:t>.</w:t>
      </w:r>
      <w:r w:rsidR="008262A7" w:rsidRPr="00925C03">
        <w:rPr>
          <w:rFonts w:ascii="DS SchoolBook" w:hAnsi="DS SchoolBook"/>
          <w:sz w:val="22"/>
          <w:szCs w:val="22"/>
        </w:rPr>
        <w:t xml:space="preserve"> </w:t>
      </w:r>
      <w:r w:rsidR="008262A7" w:rsidRPr="00925C03">
        <w:rPr>
          <w:rFonts w:ascii="DS SchoolBook" w:hAnsi="DS SchoolBook"/>
          <w:position w:val="-4"/>
          <w:sz w:val="22"/>
          <w:szCs w:val="22"/>
        </w:rPr>
        <w:object w:dxaOrig="68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5pt;height:12pt" o:ole="">
            <v:imagedata r:id="rId6" o:title=""/>
          </v:shape>
          <o:OLEObject Type="Embed" ProgID="Equation.DSMT4" ShapeID="_x0000_i1025" DrawAspect="Content" ObjectID="_1596884984" r:id="rId7"/>
        </w:object>
      </w:r>
      <w:r w:rsidR="008262A7" w:rsidRPr="00925C03">
        <w:rPr>
          <w:rFonts w:ascii="DS SchoolBook" w:hAnsi="DS SchoolBook"/>
          <w:sz w:val="22"/>
          <w:szCs w:val="22"/>
        </w:rPr>
        <w:t xml:space="preserve"> </w:t>
      </w:r>
      <w:r w:rsidR="001B5DB5" w:rsidRPr="00925C03">
        <w:rPr>
          <w:rFonts w:ascii="DS SchoolBook" w:hAnsi="DS SchoolBook"/>
          <w:sz w:val="22"/>
          <w:szCs w:val="22"/>
        </w:rPr>
        <w:t xml:space="preserve"> – </w:t>
      </w:r>
      <w:r w:rsidR="00A3120A" w:rsidRPr="00925C03">
        <w:rPr>
          <w:rFonts w:ascii="DS SchoolBook" w:hAnsi="DS SchoolBook"/>
          <w:sz w:val="22"/>
          <w:szCs w:val="22"/>
        </w:rPr>
        <w:t xml:space="preserve">является </w:t>
      </w:r>
      <w:r w:rsidR="00955382" w:rsidRPr="00925C03">
        <w:rPr>
          <w:rFonts w:ascii="DS SchoolBook" w:hAnsi="DS SchoolBook"/>
          <w:sz w:val="22"/>
          <w:szCs w:val="22"/>
        </w:rPr>
        <w:t>четн</w:t>
      </w:r>
      <w:r w:rsidR="00A3120A" w:rsidRPr="00925C03">
        <w:rPr>
          <w:rFonts w:ascii="DS SchoolBook" w:hAnsi="DS SchoolBook"/>
          <w:sz w:val="22"/>
          <w:szCs w:val="22"/>
        </w:rPr>
        <w:t>ым</w:t>
      </w:r>
      <w:r w:rsidR="00955382" w:rsidRPr="00925C03">
        <w:rPr>
          <w:rFonts w:ascii="DS SchoolBook" w:hAnsi="DS SchoolBook"/>
          <w:sz w:val="22"/>
          <w:szCs w:val="22"/>
        </w:rPr>
        <w:t xml:space="preserve"> число</w:t>
      </w:r>
      <w:r w:rsidR="00A3120A" w:rsidRPr="00925C03">
        <w:rPr>
          <w:rFonts w:ascii="DS SchoolBook" w:hAnsi="DS SchoolBook"/>
          <w:sz w:val="22"/>
          <w:szCs w:val="22"/>
        </w:rPr>
        <w:t>м</w:t>
      </w:r>
      <w:r w:rsidR="00955382" w:rsidRPr="00925C03">
        <w:rPr>
          <w:rFonts w:ascii="DS SchoolBook" w:hAnsi="DS SchoolBook"/>
          <w:sz w:val="22"/>
          <w:szCs w:val="22"/>
        </w:rPr>
        <w:t xml:space="preserve"> с разными цифрами</w:t>
      </w:r>
      <w:r w:rsidR="008262A7" w:rsidRPr="00925C03">
        <w:rPr>
          <w:rFonts w:ascii="DS SchoolBook" w:hAnsi="DS SchoolBook"/>
          <w:sz w:val="22"/>
          <w:szCs w:val="22"/>
        </w:rPr>
        <w:t xml:space="preserve">. </w:t>
      </w:r>
      <w:r w:rsidR="00955382" w:rsidRPr="00925C03">
        <w:rPr>
          <w:rFonts w:ascii="DS SchoolBook" w:hAnsi="DS SchoolBook"/>
          <w:sz w:val="22"/>
          <w:szCs w:val="22"/>
        </w:rPr>
        <w:t>Как</w:t>
      </w:r>
      <w:r w:rsidR="00332497" w:rsidRPr="00925C03">
        <w:rPr>
          <w:rFonts w:ascii="DS SchoolBook" w:hAnsi="DS SchoolBook"/>
          <w:sz w:val="22"/>
          <w:szCs w:val="22"/>
        </w:rPr>
        <w:t>ую</w:t>
      </w:r>
      <w:r w:rsidR="00955382" w:rsidRPr="00925C03">
        <w:rPr>
          <w:rFonts w:ascii="DS SchoolBook" w:hAnsi="DS SchoolBook"/>
          <w:sz w:val="22"/>
          <w:szCs w:val="22"/>
        </w:rPr>
        <w:t xml:space="preserve"> цифр</w:t>
      </w:r>
      <w:r w:rsidR="00332497" w:rsidRPr="00925C03">
        <w:rPr>
          <w:rFonts w:ascii="DS SchoolBook" w:hAnsi="DS SchoolBook"/>
          <w:sz w:val="22"/>
          <w:szCs w:val="22"/>
        </w:rPr>
        <w:t>у</w:t>
      </w:r>
      <w:r w:rsidR="00955382" w:rsidRPr="00925C03">
        <w:rPr>
          <w:rFonts w:ascii="DS SchoolBook" w:hAnsi="DS SchoolBook"/>
          <w:sz w:val="22"/>
          <w:szCs w:val="22"/>
        </w:rPr>
        <w:t xml:space="preserve"> </w:t>
      </w:r>
      <w:r w:rsidR="00332497" w:rsidRPr="00925C03">
        <w:rPr>
          <w:rFonts w:ascii="DS SchoolBook" w:hAnsi="DS SchoolBook"/>
          <w:sz w:val="22"/>
          <w:szCs w:val="22"/>
        </w:rPr>
        <w:t>можно записать</w:t>
      </w:r>
      <w:r w:rsidR="00955382" w:rsidRPr="00925C03">
        <w:rPr>
          <w:rFonts w:ascii="DS SchoolBook" w:hAnsi="DS SchoolBook"/>
          <w:sz w:val="22"/>
          <w:szCs w:val="22"/>
        </w:rPr>
        <w:t xml:space="preserve"> вмест</w:t>
      </w:r>
      <w:r w:rsidR="00797903" w:rsidRPr="00925C03">
        <w:rPr>
          <w:rFonts w:ascii="DS SchoolBook" w:hAnsi="DS SchoolBook"/>
          <w:sz w:val="22"/>
          <w:szCs w:val="22"/>
        </w:rPr>
        <w:t>о</w:t>
      </w:r>
      <w:r w:rsidR="00955382" w:rsidRPr="00925C03">
        <w:rPr>
          <w:rFonts w:ascii="DS SchoolBook" w:hAnsi="DS SchoolBook"/>
          <w:sz w:val="22"/>
          <w:szCs w:val="22"/>
        </w:rPr>
        <w:t xml:space="preserve"> звездочки?</w:t>
      </w:r>
    </w:p>
    <w:p w:rsidR="00171C64" w:rsidRPr="00925C03" w:rsidRDefault="00171C64" w:rsidP="004078A5">
      <w:pPr>
        <w:rPr>
          <w:rFonts w:ascii="DS SchoolBook" w:hAnsi="DS SchoolBook"/>
          <w:b/>
          <w:sz w:val="22"/>
          <w:szCs w:val="22"/>
        </w:rPr>
      </w:pPr>
    </w:p>
    <w:p w:rsidR="00171C64" w:rsidRPr="00925C03" w:rsidRDefault="004078A5" w:rsidP="004078A5">
      <w:pPr>
        <w:rPr>
          <w:rFonts w:ascii="DS SchoolBook" w:hAnsi="DS SchoolBook"/>
          <w:sz w:val="22"/>
          <w:szCs w:val="22"/>
        </w:rPr>
      </w:pPr>
      <w:r w:rsidRPr="00925C03">
        <w:rPr>
          <w:rFonts w:ascii="DS SchoolBook" w:hAnsi="DS SchoolBook"/>
          <w:b/>
          <w:sz w:val="22"/>
          <w:szCs w:val="22"/>
        </w:rPr>
        <w:t>2</w:t>
      </w:r>
      <w:r w:rsidRPr="00925C03">
        <w:rPr>
          <w:rFonts w:ascii="DS SchoolBook" w:hAnsi="DS SchoolBook"/>
          <w:sz w:val="22"/>
          <w:szCs w:val="22"/>
        </w:rPr>
        <w:t xml:space="preserve">. </w:t>
      </w:r>
      <w:r w:rsidR="00AF267A" w:rsidRPr="00925C03">
        <w:rPr>
          <w:rFonts w:ascii="DS SchoolBook" w:hAnsi="DS SchoolBook"/>
          <w:position w:val="-4"/>
          <w:sz w:val="22"/>
          <w:szCs w:val="22"/>
        </w:rPr>
        <w:object w:dxaOrig="1020" w:dyaOrig="240">
          <v:shape id="_x0000_i1026" type="#_x0000_t75" style="width:51pt;height:12pt" o:ole="">
            <v:imagedata r:id="rId8" o:title=""/>
          </v:shape>
          <o:OLEObject Type="Embed" ProgID="Equation.DSMT4" ShapeID="_x0000_i1026" DrawAspect="Content" ObjectID="_1596884985" r:id="rId9"/>
        </w:object>
      </w:r>
      <w:r w:rsidR="00EC3B87" w:rsidRPr="00925C03">
        <w:rPr>
          <w:rFonts w:ascii="DS SchoolBook" w:hAnsi="DS SchoolBook"/>
          <w:sz w:val="22"/>
          <w:szCs w:val="22"/>
        </w:rPr>
        <w:t xml:space="preserve"> </w:t>
      </w:r>
      <w:r w:rsidR="00B7243D" w:rsidRPr="00925C03">
        <w:rPr>
          <w:rFonts w:ascii="DS SchoolBook" w:hAnsi="DS SchoolBook"/>
          <w:sz w:val="22"/>
          <w:szCs w:val="22"/>
        </w:rPr>
        <w:t>– является</w:t>
      </w:r>
      <w:r w:rsidR="00723048" w:rsidRPr="00925C03">
        <w:rPr>
          <w:rFonts w:ascii="DS SchoolBook" w:hAnsi="DS SchoolBook"/>
          <w:sz w:val="22"/>
          <w:szCs w:val="22"/>
        </w:rPr>
        <w:t xml:space="preserve"> </w:t>
      </w:r>
      <w:r w:rsidR="00955382" w:rsidRPr="00925C03">
        <w:rPr>
          <w:rFonts w:ascii="DS SchoolBook" w:hAnsi="DS SchoolBook"/>
          <w:sz w:val="22"/>
          <w:szCs w:val="22"/>
        </w:rPr>
        <w:t>число</w:t>
      </w:r>
      <w:r w:rsidR="00723048" w:rsidRPr="00925C03">
        <w:rPr>
          <w:rFonts w:ascii="DS SchoolBook" w:hAnsi="DS SchoolBook"/>
          <w:sz w:val="22"/>
          <w:szCs w:val="22"/>
        </w:rPr>
        <w:t>м</w:t>
      </w:r>
      <w:r w:rsidR="00955382" w:rsidRPr="00925C03">
        <w:rPr>
          <w:rFonts w:ascii="DS SchoolBook" w:hAnsi="DS SchoolBook"/>
          <w:sz w:val="22"/>
          <w:szCs w:val="22"/>
        </w:rPr>
        <w:t xml:space="preserve"> кратн</w:t>
      </w:r>
      <w:r w:rsidR="00444C22" w:rsidRPr="00925C03">
        <w:rPr>
          <w:rFonts w:ascii="DS SchoolBook" w:hAnsi="DS SchoolBook"/>
          <w:sz w:val="22"/>
          <w:szCs w:val="22"/>
        </w:rPr>
        <w:t>ым</w:t>
      </w:r>
      <w:r w:rsidR="00955382" w:rsidRPr="00925C03">
        <w:rPr>
          <w:rFonts w:ascii="DS SchoolBook" w:hAnsi="DS SchoolBook"/>
          <w:sz w:val="22"/>
          <w:szCs w:val="22"/>
        </w:rPr>
        <w:t xml:space="preserve"> </w:t>
      </w:r>
      <w:r w:rsidR="00444C22" w:rsidRPr="00925C03">
        <w:rPr>
          <w:rFonts w:ascii="DS SchoolBook" w:hAnsi="DS SchoolBook"/>
          <w:sz w:val="22"/>
          <w:szCs w:val="22"/>
        </w:rPr>
        <w:t>тр</w:t>
      </w:r>
      <w:r w:rsidR="00955382" w:rsidRPr="00925C03">
        <w:rPr>
          <w:rStyle w:val="a4"/>
          <w:rFonts w:ascii="DS SchoolBook" w:hAnsi="DS SchoolBook" w:cs="Arial"/>
          <w:bCs/>
          <w:i w:val="0"/>
          <w:iCs w:val="0"/>
          <w:shd w:val="clear" w:color="auto" w:fill="FFFFFF"/>
        </w:rPr>
        <w:t>ё</w:t>
      </w:r>
      <w:r w:rsidR="00955382" w:rsidRPr="00925C03">
        <w:rPr>
          <w:rFonts w:ascii="DS SchoolBook" w:hAnsi="DS SchoolBook"/>
          <w:sz w:val="22"/>
          <w:szCs w:val="22"/>
        </w:rPr>
        <w:t>м с разными цифрами</w:t>
      </w:r>
      <w:r w:rsidR="00E110E8" w:rsidRPr="00925C03">
        <w:rPr>
          <w:rFonts w:ascii="DS SchoolBook" w:hAnsi="DS SchoolBook"/>
          <w:sz w:val="22"/>
          <w:szCs w:val="22"/>
        </w:rPr>
        <w:t xml:space="preserve">. </w:t>
      </w:r>
      <w:r w:rsidR="00955382" w:rsidRPr="00925C03">
        <w:rPr>
          <w:rFonts w:ascii="DS SchoolBook" w:hAnsi="DS SchoolBook"/>
          <w:sz w:val="22"/>
          <w:szCs w:val="22"/>
        </w:rPr>
        <w:t xml:space="preserve">Чему может быть равно </w:t>
      </w:r>
      <w:r w:rsidR="00A97F33" w:rsidRPr="00925C03">
        <w:rPr>
          <w:rFonts w:ascii="DS SchoolBook" w:hAnsi="DS SchoolBook"/>
          <w:position w:val="-4"/>
          <w:sz w:val="22"/>
          <w:szCs w:val="22"/>
        </w:rPr>
        <w:object w:dxaOrig="480" w:dyaOrig="240">
          <v:shape id="_x0000_i1027" type="#_x0000_t75" style="width:24pt;height:12pt" o:ole="">
            <v:imagedata r:id="rId10" o:title=""/>
          </v:shape>
          <o:OLEObject Type="Embed" ProgID="Equation.DSMT4" ShapeID="_x0000_i1027" DrawAspect="Content" ObjectID="_1596884986" r:id="rId11"/>
        </w:object>
      </w:r>
      <w:r w:rsidR="00955382" w:rsidRPr="00925C03">
        <w:rPr>
          <w:rFonts w:ascii="DS SchoolBook" w:hAnsi="DS SchoolBook"/>
          <w:sz w:val="22"/>
          <w:szCs w:val="22"/>
        </w:rPr>
        <w:t>?</w:t>
      </w:r>
    </w:p>
    <w:p w:rsidR="00B86902" w:rsidRPr="00925C03" w:rsidRDefault="00B86902" w:rsidP="004078A5">
      <w:pPr>
        <w:rPr>
          <w:rFonts w:ascii="DS SchoolBook" w:hAnsi="DS SchoolBook"/>
          <w:b/>
          <w:sz w:val="22"/>
          <w:szCs w:val="22"/>
        </w:rPr>
      </w:pPr>
    </w:p>
    <w:p w:rsidR="00171C64" w:rsidRPr="00925C03" w:rsidRDefault="004078A5" w:rsidP="004078A5">
      <w:pPr>
        <w:rPr>
          <w:rFonts w:ascii="DS SchoolBook" w:hAnsi="DS SchoolBook"/>
          <w:b/>
          <w:sz w:val="22"/>
          <w:szCs w:val="22"/>
        </w:rPr>
      </w:pPr>
      <w:r w:rsidRPr="00925C03">
        <w:rPr>
          <w:rFonts w:ascii="DS SchoolBook" w:hAnsi="DS SchoolBook"/>
          <w:b/>
          <w:sz w:val="22"/>
          <w:szCs w:val="22"/>
        </w:rPr>
        <w:t>3</w:t>
      </w:r>
      <w:r w:rsidRPr="00925C03">
        <w:rPr>
          <w:rFonts w:ascii="DS SchoolBook" w:hAnsi="DS SchoolBook"/>
          <w:sz w:val="22"/>
          <w:szCs w:val="22"/>
        </w:rPr>
        <w:t xml:space="preserve">. </w:t>
      </w:r>
      <w:r w:rsidR="00396707" w:rsidRPr="00925C03">
        <w:rPr>
          <w:rFonts w:ascii="DS SchoolBook" w:hAnsi="DS SchoolBook"/>
          <w:position w:val="-4"/>
          <w:sz w:val="22"/>
          <w:szCs w:val="22"/>
        </w:rPr>
        <w:object w:dxaOrig="1020" w:dyaOrig="240">
          <v:shape id="_x0000_i1028" type="#_x0000_t75" style="width:51.75pt;height:12pt" o:ole="">
            <v:imagedata r:id="rId12" o:title=""/>
          </v:shape>
          <o:OLEObject Type="Embed" ProgID="Equation.DSMT4" ShapeID="_x0000_i1028" DrawAspect="Content" ObjectID="_1596884987" r:id="rId13"/>
        </w:object>
      </w:r>
      <w:r w:rsidR="007436E4" w:rsidRPr="00925C03">
        <w:rPr>
          <w:rFonts w:ascii="DS SchoolBook" w:hAnsi="DS SchoolBook"/>
          <w:sz w:val="22"/>
          <w:szCs w:val="22"/>
        </w:rPr>
        <w:t xml:space="preserve"> </w:t>
      </w:r>
      <w:r w:rsidR="004C696B" w:rsidRPr="00925C03">
        <w:rPr>
          <w:rFonts w:ascii="DS SchoolBook" w:hAnsi="DS SchoolBook"/>
          <w:sz w:val="22"/>
          <w:szCs w:val="22"/>
        </w:rPr>
        <w:t xml:space="preserve">– </w:t>
      </w:r>
      <w:r w:rsidR="003B0D7D" w:rsidRPr="00925C03">
        <w:rPr>
          <w:rFonts w:ascii="DS SchoolBook" w:hAnsi="DS SchoolBook"/>
          <w:sz w:val="22"/>
          <w:szCs w:val="22"/>
        </w:rPr>
        <w:t xml:space="preserve">является </w:t>
      </w:r>
      <w:r w:rsidR="00D96644" w:rsidRPr="00925C03">
        <w:rPr>
          <w:rFonts w:ascii="DS SchoolBook" w:hAnsi="DS SchoolBook"/>
          <w:sz w:val="22"/>
          <w:szCs w:val="22"/>
        </w:rPr>
        <w:t>число</w:t>
      </w:r>
      <w:r w:rsidR="003B0D7D" w:rsidRPr="00925C03">
        <w:rPr>
          <w:rFonts w:ascii="DS SchoolBook" w:hAnsi="DS SchoolBook"/>
          <w:sz w:val="22"/>
          <w:szCs w:val="22"/>
        </w:rPr>
        <w:t>м</w:t>
      </w:r>
      <w:r w:rsidR="00D96644" w:rsidRPr="00925C03">
        <w:rPr>
          <w:rFonts w:ascii="DS SchoolBook" w:hAnsi="DS SchoolBook"/>
          <w:sz w:val="22"/>
          <w:szCs w:val="22"/>
        </w:rPr>
        <w:t xml:space="preserve"> кратн</w:t>
      </w:r>
      <w:r w:rsidR="00444C22" w:rsidRPr="00925C03">
        <w:rPr>
          <w:rFonts w:ascii="DS SchoolBook" w:hAnsi="DS SchoolBook"/>
          <w:sz w:val="22"/>
          <w:szCs w:val="22"/>
        </w:rPr>
        <w:t>ым</w:t>
      </w:r>
      <w:r w:rsidR="00D96644" w:rsidRPr="00925C03">
        <w:rPr>
          <w:rFonts w:ascii="DS SchoolBook" w:hAnsi="DS SchoolBook"/>
          <w:sz w:val="22"/>
          <w:szCs w:val="22"/>
        </w:rPr>
        <w:t xml:space="preserve"> </w:t>
      </w:r>
      <w:r w:rsidR="00444C22" w:rsidRPr="00925C03">
        <w:rPr>
          <w:rFonts w:ascii="DS SchoolBook" w:hAnsi="DS SchoolBook"/>
          <w:sz w:val="22"/>
          <w:szCs w:val="22"/>
        </w:rPr>
        <w:t>четыр</w:t>
      </w:r>
      <w:r w:rsidR="00D96644" w:rsidRPr="00925C03">
        <w:rPr>
          <w:rStyle w:val="a4"/>
          <w:rFonts w:ascii="DS SchoolBook" w:hAnsi="DS SchoolBook" w:cs="Arial"/>
          <w:bCs/>
          <w:i w:val="0"/>
          <w:iCs w:val="0"/>
          <w:shd w:val="clear" w:color="auto" w:fill="FFFFFF"/>
        </w:rPr>
        <w:t>ё</w:t>
      </w:r>
      <w:r w:rsidR="00D96644" w:rsidRPr="00925C03">
        <w:rPr>
          <w:rFonts w:ascii="DS SchoolBook" w:hAnsi="DS SchoolBook"/>
          <w:sz w:val="22"/>
          <w:szCs w:val="22"/>
        </w:rPr>
        <w:t>м</w:t>
      </w:r>
      <w:r w:rsidR="007436E4" w:rsidRPr="00925C03">
        <w:rPr>
          <w:rFonts w:ascii="DS SchoolBook" w:hAnsi="DS SchoolBook"/>
          <w:sz w:val="22"/>
          <w:szCs w:val="22"/>
        </w:rPr>
        <w:t xml:space="preserve">. </w:t>
      </w:r>
      <w:r w:rsidR="001E57CE" w:rsidRPr="00925C03">
        <w:rPr>
          <w:rFonts w:ascii="DS SchoolBook" w:hAnsi="DS SchoolBook"/>
          <w:sz w:val="22"/>
          <w:szCs w:val="22"/>
        </w:rPr>
        <w:t xml:space="preserve">Какие значение может принимать </w:t>
      </w:r>
      <w:r w:rsidR="007436E4" w:rsidRPr="00925C03">
        <w:rPr>
          <w:rFonts w:ascii="DS SchoolBook" w:hAnsi="DS SchoolBook"/>
          <w:position w:val="-4"/>
          <w:sz w:val="22"/>
          <w:szCs w:val="22"/>
        </w:rPr>
        <w:object w:dxaOrig="200" w:dyaOrig="180">
          <v:shape id="_x0000_i1029" type="#_x0000_t75" style="width:9.75pt;height:9pt" o:ole="">
            <v:imagedata r:id="rId14" o:title=""/>
          </v:shape>
          <o:OLEObject Type="Embed" ProgID="Equation.DSMT4" ShapeID="_x0000_i1029" DrawAspect="Content" ObjectID="_1596884988" r:id="rId15"/>
        </w:object>
      </w:r>
      <w:r w:rsidR="001E57CE" w:rsidRPr="00925C03">
        <w:rPr>
          <w:rFonts w:ascii="DS SchoolBook" w:hAnsi="DS SchoolBook"/>
          <w:sz w:val="22"/>
          <w:szCs w:val="22"/>
        </w:rPr>
        <w:t>?</w:t>
      </w:r>
    </w:p>
    <w:p w:rsidR="001D2575" w:rsidRPr="00925C03" w:rsidRDefault="001D2575" w:rsidP="004078A5">
      <w:pPr>
        <w:rPr>
          <w:rFonts w:ascii="DS SchoolBook" w:hAnsi="DS SchoolBook"/>
          <w:b/>
          <w:sz w:val="22"/>
          <w:szCs w:val="22"/>
        </w:rPr>
      </w:pPr>
    </w:p>
    <w:p w:rsidR="004078A5" w:rsidRPr="00925C03" w:rsidRDefault="004078A5" w:rsidP="004078A5">
      <w:pPr>
        <w:rPr>
          <w:rFonts w:ascii="DS SchoolBook" w:hAnsi="DS SchoolBook"/>
          <w:sz w:val="22"/>
          <w:szCs w:val="22"/>
        </w:rPr>
      </w:pPr>
      <w:r w:rsidRPr="00925C03">
        <w:rPr>
          <w:rFonts w:ascii="DS SchoolBook" w:hAnsi="DS SchoolBook"/>
          <w:b/>
          <w:sz w:val="22"/>
          <w:szCs w:val="22"/>
        </w:rPr>
        <w:t>4</w:t>
      </w:r>
      <w:r w:rsidRPr="00925C03">
        <w:rPr>
          <w:rFonts w:ascii="DS SchoolBook" w:hAnsi="DS SchoolBook"/>
          <w:sz w:val="22"/>
          <w:szCs w:val="22"/>
        </w:rPr>
        <w:t xml:space="preserve">. </w:t>
      </w:r>
      <w:r w:rsidR="00396707" w:rsidRPr="00925C03">
        <w:rPr>
          <w:rFonts w:ascii="DS SchoolBook" w:hAnsi="DS SchoolBook"/>
          <w:position w:val="-4"/>
          <w:sz w:val="22"/>
          <w:szCs w:val="22"/>
        </w:rPr>
        <w:object w:dxaOrig="920" w:dyaOrig="240">
          <v:shape id="_x0000_i1030" type="#_x0000_t75" style="width:46.5pt;height:12pt" o:ole="">
            <v:imagedata r:id="rId16" o:title=""/>
          </v:shape>
          <o:OLEObject Type="Embed" ProgID="Equation.DSMT4" ShapeID="_x0000_i1030" DrawAspect="Content" ObjectID="_1596884989" r:id="rId17"/>
        </w:object>
      </w:r>
      <w:r w:rsidR="00F360C5" w:rsidRPr="00925C03">
        <w:rPr>
          <w:rFonts w:ascii="DS SchoolBook" w:hAnsi="DS SchoolBook"/>
          <w:sz w:val="22"/>
          <w:szCs w:val="22"/>
        </w:rPr>
        <w:t xml:space="preserve"> </w:t>
      </w:r>
      <w:r w:rsidR="004C696B" w:rsidRPr="00925C03">
        <w:rPr>
          <w:rFonts w:ascii="DS SchoolBook" w:hAnsi="DS SchoolBook"/>
          <w:sz w:val="22"/>
          <w:szCs w:val="22"/>
        </w:rPr>
        <w:t xml:space="preserve">– </w:t>
      </w:r>
      <w:r w:rsidR="00814166" w:rsidRPr="00925C03">
        <w:rPr>
          <w:rFonts w:ascii="DS SchoolBook" w:hAnsi="DS SchoolBook"/>
          <w:sz w:val="22"/>
          <w:szCs w:val="22"/>
        </w:rPr>
        <w:t xml:space="preserve">является </w:t>
      </w:r>
      <w:r w:rsidR="00551E73" w:rsidRPr="00925C03">
        <w:rPr>
          <w:rFonts w:ascii="DS SchoolBook" w:hAnsi="DS SchoolBook"/>
          <w:sz w:val="22"/>
          <w:szCs w:val="22"/>
        </w:rPr>
        <w:t>нечетн</w:t>
      </w:r>
      <w:r w:rsidR="00814166" w:rsidRPr="00925C03">
        <w:rPr>
          <w:rFonts w:ascii="DS SchoolBook" w:hAnsi="DS SchoolBook"/>
          <w:sz w:val="22"/>
          <w:szCs w:val="22"/>
        </w:rPr>
        <w:t>ым</w:t>
      </w:r>
      <w:r w:rsidR="00551E73" w:rsidRPr="00925C03">
        <w:rPr>
          <w:rFonts w:ascii="DS SchoolBook" w:hAnsi="DS SchoolBook"/>
          <w:sz w:val="22"/>
          <w:szCs w:val="22"/>
        </w:rPr>
        <w:t xml:space="preserve"> число</w:t>
      </w:r>
      <w:r w:rsidR="004D4231" w:rsidRPr="00925C03">
        <w:rPr>
          <w:rFonts w:ascii="DS SchoolBook" w:hAnsi="DS SchoolBook"/>
          <w:sz w:val="22"/>
          <w:szCs w:val="22"/>
        </w:rPr>
        <w:t>м</w:t>
      </w:r>
      <w:r w:rsidR="00551E73" w:rsidRPr="00925C03">
        <w:rPr>
          <w:rFonts w:ascii="DS SchoolBook" w:hAnsi="DS SchoolBook"/>
          <w:sz w:val="22"/>
          <w:szCs w:val="22"/>
        </w:rPr>
        <w:t xml:space="preserve"> кратн</w:t>
      </w:r>
      <w:r w:rsidR="00444C22" w:rsidRPr="00925C03">
        <w:rPr>
          <w:rFonts w:ascii="DS SchoolBook" w:hAnsi="DS SchoolBook"/>
          <w:sz w:val="22"/>
          <w:szCs w:val="22"/>
        </w:rPr>
        <w:t>ым</w:t>
      </w:r>
      <w:r w:rsidR="00551E73" w:rsidRPr="00925C03">
        <w:rPr>
          <w:rFonts w:ascii="DS SchoolBook" w:hAnsi="DS SchoolBook"/>
          <w:sz w:val="22"/>
          <w:szCs w:val="22"/>
        </w:rPr>
        <w:t xml:space="preserve"> 5. Как</w:t>
      </w:r>
      <w:r w:rsidR="00444C22" w:rsidRPr="00925C03">
        <w:rPr>
          <w:rFonts w:ascii="DS SchoolBook" w:hAnsi="DS SchoolBook"/>
          <w:sz w:val="22"/>
          <w:szCs w:val="22"/>
        </w:rPr>
        <w:t>ой</w:t>
      </w:r>
      <w:r w:rsidR="00551E73" w:rsidRPr="00925C03">
        <w:rPr>
          <w:rFonts w:ascii="DS SchoolBook" w:hAnsi="DS SchoolBook"/>
          <w:sz w:val="22"/>
          <w:szCs w:val="22"/>
        </w:rPr>
        <w:t xml:space="preserve"> цифр</w:t>
      </w:r>
      <w:r w:rsidR="00444C22" w:rsidRPr="00925C03">
        <w:rPr>
          <w:rFonts w:ascii="DS SchoolBook" w:hAnsi="DS SchoolBook"/>
          <w:sz w:val="22"/>
          <w:szCs w:val="22"/>
        </w:rPr>
        <w:t>е</w:t>
      </w:r>
      <w:r w:rsidR="00551E73" w:rsidRPr="00925C03">
        <w:rPr>
          <w:rFonts w:ascii="DS SchoolBook" w:hAnsi="DS SchoolBook"/>
          <w:sz w:val="22"/>
          <w:szCs w:val="22"/>
        </w:rPr>
        <w:t xml:space="preserve"> </w:t>
      </w:r>
      <w:r w:rsidR="00444C22" w:rsidRPr="00925C03">
        <w:rPr>
          <w:rFonts w:ascii="DS SchoolBook" w:hAnsi="DS SchoolBook"/>
          <w:sz w:val="22"/>
          <w:szCs w:val="22"/>
        </w:rPr>
        <w:t>может быть равно</w:t>
      </w:r>
      <w:r w:rsidR="00F360C5" w:rsidRPr="00925C03">
        <w:rPr>
          <w:rFonts w:ascii="DS SchoolBook" w:hAnsi="DS SchoolBook"/>
          <w:position w:val="-4"/>
          <w:sz w:val="22"/>
          <w:szCs w:val="22"/>
        </w:rPr>
        <w:object w:dxaOrig="200" w:dyaOrig="180">
          <v:shape id="_x0000_i1031" type="#_x0000_t75" style="width:9.75pt;height:9pt" o:ole="">
            <v:imagedata r:id="rId14" o:title=""/>
          </v:shape>
          <o:OLEObject Type="Embed" ProgID="Equation.DSMT4" ShapeID="_x0000_i1031" DrawAspect="Content" ObjectID="_1596884990" r:id="rId18"/>
        </w:object>
      </w:r>
      <w:r w:rsidR="00F360C5" w:rsidRPr="00925C03">
        <w:rPr>
          <w:rFonts w:ascii="DS SchoolBook" w:hAnsi="DS SchoolBook"/>
          <w:sz w:val="22"/>
          <w:szCs w:val="22"/>
        </w:rPr>
        <w:t>?</w:t>
      </w:r>
    </w:p>
    <w:p w:rsidR="00171C64" w:rsidRPr="00925C03" w:rsidRDefault="00171C64" w:rsidP="004078A5">
      <w:pPr>
        <w:rPr>
          <w:rFonts w:ascii="DS SchoolBook" w:hAnsi="DS SchoolBook"/>
          <w:b/>
          <w:sz w:val="22"/>
          <w:szCs w:val="22"/>
        </w:rPr>
      </w:pPr>
    </w:p>
    <w:p w:rsidR="008C00DC" w:rsidRPr="00925C03" w:rsidRDefault="004078A5" w:rsidP="004078A5">
      <w:pPr>
        <w:rPr>
          <w:rFonts w:ascii="DS SchoolBook" w:hAnsi="DS SchoolBook"/>
          <w:sz w:val="22"/>
          <w:szCs w:val="22"/>
        </w:rPr>
      </w:pPr>
      <w:r w:rsidRPr="00925C03">
        <w:rPr>
          <w:rFonts w:ascii="DS SchoolBook" w:hAnsi="DS SchoolBook"/>
          <w:b/>
          <w:sz w:val="22"/>
          <w:szCs w:val="22"/>
        </w:rPr>
        <w:t>5</w:t>
      </w:r>
      <w:r w:rsidRPr="00925C03">
        <w:rPr>
          <w:rFonts w:ascii="DS SchoolBook" w:hAnsi="DS SchoolBook"/>
          <w:sz w:val="22"/>
          <w:szCs w:val="22"/>
        </w:rPr>
        <w:t xml:space="preserve">. </w:t>
      </w:r>
      <w:r w:rsidR="00727270" w:rsidRPr="00925C03">
        <w:rPr>
          <w:rFonts w:ascii="DS SchoolBook" w:hAnsi="DS SchoolBook"/>
          <w:position w:val="-4"/>
          <w:sz w:val="22"/>
          <w:szCs w:val="22"/>
        </w:rPr>
        <w:object w:dxaOrig="1140" w:dyaOrig="240">
          <v:shape id="_x0000_i1032" type="#_x0000_t75" style="width:57.75pt;height:12pt" o:ole="">
            <v:imagedata r:id="rId19" o:title=""/>
          </v:shape>
          <o:OLEObject Type="Embed" ProgID="Equation.DSMT4" ShapeID="_x0000_i1032" DrawAspect="Content" ObjectID="_1596884991" r:id="rId20"/>
        </w:object>
      </w:r>
      <w:r w:rsidR="00727270" w:rsidRPr="00925C03">
        <w:rPr>
          <w:rFonts w:ascii="DS SchoolBook" w:hAnsi="DS SchoolBook"/>
          <w:sz w:val="22"/>
          <w:szCs w:val="22"/>
        </w:rPr>
        <w:t xml:space="preserve"> </w:t>
      </w:r>
      <w:r w:rsidR="00B7243D" w:rsidRPr="00925C03">
        <w:rPr>
          <w:rFonts w:ascii="DS SchoolBook" w:hAnsi="DS SchoolBook"/>
          <w:sz w:val="22"/>
          <w:szCs w:val="22"/>
        </w:rPr>
        <w:t>– является</w:t>
      </w:r>
      <w:r w:rsidR="00A8518C" w:rsidRPr="00925C03">
        <w:rPr>
          <w:rFonts w:ascii="DS SchoolBook" w:hAnsi="DS SchoolBook"/>
          <w:sz w:val="22"/>
          <w:szCs w:val="22"/>
        </w:rPr>
        <w:t xml:space="preserve"> </w:t>
      </w:r>
      <w:r w:rsidR="005E47CC" w:rsidRPr="00925C03">
        <w:rPr>
          <w:rFonts w:ascii="DS SchoolBook" w:hAnsi="DS SchoolBook"/>
          <w:sz w:val="22"/>
          <w:szCs w:val="22"/>
        </w:rPr>
        <w:t>число</w:t>
      </w:r>
      <w:r w:rsidR="00A8518C" w:rsidRPr="00925C03">
        <w:rPr>
          <w:rFonts w:ascii="DS SchoolBook" w:hAnsi="DS SchoolBook"/>
          <w:sz w:val="22"/>
          <w:szCs w:val="22"/>
        </w:rPr>
        <w:t>м</w:t>
      </w:r>
      <w:r w:rsidR="00E67630" w:rsidRPr="00925C03">
        <w:rPr>
          <w:rFonts w:ascii="DS SchoolBook" w:hAnsi="DS SchoolBook"/>
          <w:sz w:val="22"/>
          <w:szCs w:val="22"/>
        </w:rPr>
        <w:t>,</w:t>
      </w:r>
      <w:r w:rsidR="005E47CC" w:rsidRPr="00925C03">
        <w:rPr>
          <w:rFonts w:ascii="DS SchoolBook" w:hAnsi="DS SchoolBook"/>
          <w:sz w:val="22"/>
          <w:szCs w:val="22"/>
        </w:rPr>
        <w:t xml:space="preserve"> кратное 6, с разными цифрами. Какая цифра стоит вмест</w:t>
      </w:r>
      <w:r w:rsidR="00797903" w:rsidRPr="00925C03">
        <w:rPr>
          <w:rFonts w:ascii="DS SchoolBook" w:hAnsi="DS SchoolBook"/>
          <w:sz w:val="22"/>
          <w:szCs w:val="22"/>
        </w:rPr>
        <w:t>о</w:t>
      </w:r>
      <w:r w:rsidR="005E47CC" w:rsidRPr="00925C03">
        <w:rPr>
          <w:rFonts w:ascii="DS SchoolBook" w:hAnsi="DS SchoolBook"/>
          <w:sz w:val="22"/>
          <w:szCs w:val="22"/>
        </w:rPr>
        <w:t xml:space="preserve"> </w:t>
      </w:r>
      <w:r w:rsidR="005E47CC" w:rsidRPr="00925C03">
        <w:rPr>
          <w:rFonts w:ascii="DS SchoolBook" w:hAnsi="DS SchoolBook"/>
          <w:position w:val="-4"/>
          <w:sz w:val="22"/>
          <w:szCs w:val="22"/>
        </w:rPr>
        <w:object w:dxaOrig="200" w:dyaOrig="180">
          <v:shape id="_x0000_i1033" type="#_x0000_t75" style="width:9.75pt;height:9pt" o:ole="">
            <v:imagedata r:id="rId14" o:title=""/>
          </v:shape>
          <o:OLEObject Type="Embed" ProgID="Equation.DSMT4" ShapeID="_x0000_i1033" DrawAspect="Content" ObjectID="_1596884992" r:id="rId21"/>
        </w:object>
      </w:r>
      <w:r w:rsidR="005E47CC" w:rsidRPr="00925C03">
        <w:rPr>
          <w:rFonts w:ascii="DS SchoolBook" w:hAnsi="DS SchoolBook"/>
          <w:sz w:val="22"/>
          <w:szCs w:val="22"/>
        </w:rPr>
        <w:t>?</w:t>
      </w:r>
    </w:p>
    <w:p w:rsidR="00171C64" w:rsidRPr="00925C03" w:rsidRDefault="005E47CC" w:rsidP="004078A5">
      <w:pPr>
        <w:rPr>
          <w:rFonts w:ascii="DS SchoolBook" w:hAnsi="DS SchoolBook"/>
          <w:b/>
          <w:sz w:val="22"/>
          <w:szCs w:val="22"/>
        </w:rPr>
      </w:pPr>
      <w:r w:rsidRPr="00925C03">
        <w:rPr>
          <w:rFonts w:ascii="DS SchoolBook" w:hAnsi="DS SchoolBook"/>
          <w:b/>
          <w:sz w:val="22"/>
          <w:szCs w:val="22"/>
        </w:rPr>
        <w:t xml:space="preserve"> </w:t>
      </w:r>
    </w:p>
    <w:p w:rsidR="00171C64" w:rsidRPr="00925C03" w:rsidRDefault="004078A5" w:rsidP="004078A5">
      <w:pPr>
        <w:rPr>
          <w:rFonts w:ascii="DS SchoolBook" w:hAnsi="DS SchoolBook"/>
          <w:sz w:val="22"/>
          <w:szCs w:val="22"/>
        </w:rPr>
      </w:pPr>
      <w:r w:rsidRPr="00925C03">
        <w:rPr>
          <w:rFonts w:ascii="DS SchoolBook" w:hAnsi="DS SchoolBook"/>
          <w:b/>
          <w:sz w:val="22"/>
          <w:szCs w:val="22"/>
        </w:rPr>
        <w:t>6</w:t>
      </w:r>
      <w:r w:rsidRPr="00925C03">
        <w:rPr>
          <w:rFonts w:ascii="DS SchoolBook" w:hAnsi="DS SchoolBook"/>
          <w:sz w:val="22"/>
          <w:szCs w:val="22"/>
        </w:rPr>
        <w:t xml:space="preserve">. </w:t>
      </w:r>
      <w:r w:rsidR="00396707" w:rsidRPr="00925C03">
        <w:rPr>
          <w:rFonts w:ascii="DS SchoolBook" w:hAnsi="DS SchoolBook"/>
          <w:position w:val="-4"/>
          <w:sz w:val="22"/>
          <w:szCs w:val="22"/>
        </w:rPr>
        <w:object w:dxaOrig="1040" w:dyaOrig="240">
          <v:shape id="_x0000_i1034" type="#_x0000_t75" style="width:52.5pt;height:12pt" o:ole="">
            <v:imagedata r:id="rId22" o:title=""/>
          </v:shape>
          <o:OLEObject Type="Embed" ProgID="Equation.DSMT4" ShapeID="_x0000_i1034" DrawAspect="Content" ObjectID="_1596884993" r:id="rId23"/>
        </w:object>
      </w:r>
      <w:r w:rsidR="000710E3" w:rsidRPr="00925C03">
        <w:rPr>
          <w:rFonts w:ascii="DS SchoolBook" w:hAnsi="DS SchoolBook"/>
          <w:sz w:val="22"/>
          <w:szCs w:val="22"/>
        </w:rPr>
        <w:t xml:space="preserve"> </w:t>
      </w:r>
      <w:r w:rsidR="004C696B" w:rsidRPr="00925C03">
        <w:rPr>
          <w:rFonts w:ascii="DS SchoolBook" w:hAnsi="DS SchoolBook"/>
          <w:sz w:val="22"/>
          <w:szCs w:val="22"/>
        </w:rPr>
        <w:t xml:space="preserve">– </w:t>
      </w:r>
      <w:r w:rsidR="00EF71F9" w:rsidRPr="00925C03">
        <w:rPr>
          <w:rFonts w:ascii="DS SchoolBook" w:hAnsi="DS SchoolBook"/>
          <w:sz w:val="22"/>
          <w:szCs w:val="22"/>
        </w:rPr>
        <w:t xml:space="preserve">является </w:t>
      </w:r>
      <w:r w:rsidR="00347DB9" w:rsidRPr="00925C03">
        <w:rPr>
          <w:rFonts w:ascii="DS SchoolBook" w:hAnsi="DS SchoolBook"/>
          <w:sz w:val="22"/>
          <w:szCs w:val="22"/>
        </w:rPr>
        <w:t>число</w:t>
      </w:r>
      <w:r w:rsidR="00EF71F9" w:rsidRPr="00925C03">
        <w:rPr>
          <w:rFonts w:ascii="DS SchoolBook" w:hAnsi="DS SchoolBook"/>
          <w:sz w:val="22"/>
          <w:szCs w:val="22"/>
        </w:rPr>
        <w:t>м</w:t>
      </w:r>
      <w:r w:rsidR="00444C22" w:rsidRPr="00925C03">
        <w:rPr>
          <w:rFonts w:ascii="DS SchoolBook" w:hAnsi="DS SchoolBook"/>
          <w:sz w:val="22"/>
          <w:szCs w:val="22"/>
        </w:rPr>
        <w:t xml:space="preserve"> </w:t>
      </w:r>
      <w:r w:rsidR="00347DB9" w:rsidRPr="00925C03">
        <w:rPr>
          <w:rFonts w:ascii="DS SchoolBook" w:hAnsi="DS SchoolBook"/>
          <w:sz w:val="22"/>
          <w:szCs w:val="22"/>
        </w:rPr>
        <w:t>кратн</w:t>
      </w:r>
      <w:r w:rsidR="00332497" w:rsidRPr="00925C03">
        <w:rPr>
          <w:rFonts w:ascii="DS SchoolBook" w:hAnsi="DS SchoolBook"/>
          <w:sz w:val="22"/>
          <w:szCs w:val="22"/>
        </w:rPr>
        <w:t>ы</w:t>
      </w:r>
      <w:r w:rsidR="00444C22" w:rsidRPr="00925C03">
        <w:rPr>
          <w:rFonts w:ascii="DS SchoolBook" w:hAnsi="DS SchoolBook"/>
          <w:sz w:val="22"/>
          <w:szCs w:val="22"/>
        </w:rPr>
        <w:t>м</w:t>
      </w:r>
      <w:r w:rsidR="00347DB9" w:rsidRPr="00925C03">
        <w:rPr>
          <w:rFonts w:ascii="DS SchoolBook" w:hAnsi="DS SchoolBook"/>
          <w:sz w:val="22"/>
          <w:szCs w:val="22"/>
        </w:rPr>
        <w:t xml:space="preserve"> </w:t>
      </w:r>
      <w:r w:rsidR="002F3F22" w:rsidRPr="00925C03">
        <w:rPr>
          <w:rFonts w:ascii="DS SchoolBook" w:hAnsi="DS SchoolBook"/>
          <w:sz w:val="22"/>
          <w:szCs w:val="22"/>
        </w:rPr>
        <w:t>8</w:t>
      </w:r>
      <w:r w:rsidR="00347DB9" w:rsidRPr="00925C03">
        <w:rPr>
          <w:rFonts w:ascii="DS SchoolBook" w:hAnsi="DS SchoolBook"/>
          <w:sz w:val="22"/>
          <w:szCs w:val="22"/>
        </w:rPr>
        <w:t>. Какая цифра стоит вмест</w:t>
      </w:r>
      <w:r w:rsidR="00797903" w:rsidRPr="00925C03">
        <w:rPr>
          <w:rFonts w:ascii="DS SchoolBook" w:hAnsi="DS SchoolBook"/>
          <w:sz w:val="22"/>
          <w:szCs w:val="22"/>
        </w:rPr>
        <w:t>о</w:t>
      </w:r>
      <w:r w:rsidR="00347DB9" w:rsidRPr="00925C03">
        <w:rPr>
          <w:rFonts w:ascii="DS SchoolBook" w:hAnsi="DS SchoolBook"/>
          <w:sz w:val="22"/>
          <w:szCs w:val="22"/>
        </w:rPr>
        <w:t xml:space="preserve"> </w:t>
      </w:r>
      <w:r w:rsidR="00347DB9" w:rsidRPr="00925C03">
        <w:rPr>
          <w:rFonts w:ascii="DS SchoolBook" w:hAnsi="DS SchoolBook"/>
          <w:position w:val="-4"/>
          <w:sz w:val="22"/>
          <w:szCs w:val="22"/>
        </w:rPr>
        <w:object w:dxaOrig="200" w:dyaOrig="180">
          <v:shape id="_x0000_i1035" type="#_x0000_t75" style="width:9.75pt;height:9pt" o:ole="">
            <v:imagedata r:id="rId14" o:title=""/>
          </v:shape>
          <o:OLEObject Type="Embed" ProgID="Equation.DSMT4" ShapeID="_x0000_i1035" DrawAspect="Content" ObjectID="_1596884994" r:id="rId24"/>
        </w:object>
      </w:r>
      <w:r w:rsidR="00347DB9" w:rsidRPr="00925C03">
        <w:rPr>
          <w:rFonts w:ascii="DS SchoolBook" w:hAnsi="DS SchoolBook"/>
          <w:sz w:val="22"/>
          <w:szCs w:val="22"/>
        </w:rPr>
        <w:t>?</w:t>
      </w:r>
    </w:p>
    <w:p w:rsidR="004E08FF" w:rsidRPr="00925C03" w:rsidRDefault="004E08FF" w:rsidP="004078A5">
      <w:pPr>
        <w:rPr>
          <w:rFonts w:ascii="DS SchoolBook" w:hAnsi="DS SchoolBook"/>
          <w:b/>
          <w:sz w:val="22"/>
          <w:szCs w:val="22"/>
        </w:rPr>
      </w:pPr>
    </w:p>
    <w:p w:rsidR="004078A5" w:rsidRPr="00925C03" w:rsidRDefault="004078A5" w:rsidP="004078A5">
      <w:pPr>
        <w:rPr>
          <w:rFonts w:ascii="DS SchoolBook" w:hAnsi="DS SchoolBook"/>
          <w:sz w:val="22"/>
          <w:szCs w:val="22"/>
        </w:rPr>
      </w:pPr>
      <w:r w:rsidRPr="00925C03">
        <w:rPr>
          <w:rFonts w:ascii="DS SchoolBook" w:hAnsi="DS SchoolBook"/>
          <w:b/>
          <w:sz w:val="22"/>
          <w:szCs w:val="22"/>
        </w:rPr>
        <w:t>7</w:t>
      </w:r>
      <w:r w:rsidRPr="00925C03">
        <w:rPr>
          <w:rFonts w:ascii="DS SchoolBook" w:hAnsi="DS SchoolBook"/>
          <w:sz w:val="22"/>
          <w:szCs w:val="22"/>
        </w:rPr>
        <w:t>.</w:t>
      </w:r>
      <w:r w:rsidR="00353FED" w:rsidRPr="00925C03">
        <w:rPr>
          <w:rFonts w:ascii="DS SchoolBook" w:hAnsi="DS SchoolBook"/>
          <w:sz w:val="22"/>
          <w:szCs w:val="22"/>
        </w:rPr>
        <w:t xml:space="preserve"> </w:t>
      </w:r>
      <w:r w:rsidR="00A661FB" w:rsidRPr="00925C03">
        <w:rPr>
          <w:rFonts w:ascii="DS SchoolBook" w:hAnsi="DS SchoolBook"/>
          <w:sz w:val="22"/>
          <w:szCs w:val="22"/>
        </w:rPr>
        <w:t xml:space="preserve"> </w:t>
      </w:r>
      <w:r w:rsidR="0084432E" w:rsidRPr="00925C03">
        <w:rPr>
          <w:rFonts w:ascii="DS SchoolBook" w:hAnsi="DS SchoolBook"/>
          <w:position w:val="-4"/>
          <w:sz w:val="22"/>
          <w:szCs w:val="22"/>
        </w:rPr>
        <w:object w:dxaOrig="760" w:dyaOrig="240">
          <v:shape id="_x0000_i1036" type="#_x0000_t75" style="width:37.5pt;height:12pt" o:ole="">
            <v:imagedata r:id="rId25" o:title=""/>
          </v:shape>
          <o:OLEObject Type="Embed" ProgID="Equation.DSMT4" ShapeID="_x0000_i1036" DrawAspect="Content" ObjectID="_1596884995" r:id="rId26"/>
        </w:object>
      </w:r>
      <w:r w:rsidR="002F3F22" w:rsidRPr="00925C03">
        <w:rPr>
          <w:rFonts w:ascii="DS SchoolBook" w:hAnsi="DS SchoolBook"/>
          <w:sz w:val="22"/>
          <w:szCs w:val="22"/>
        </w:rPr>
        <w:t xml:space="preserve"> </w:t>
      </w:r>
      <w:r w:rsidR="004C696B" w:rsidRPr="00925C03">
        <w:rPr>
          <w:rFonts w:ascii="DS SchoolBook" w:hAnsi="DS SchoolBook"/>
          <w:sz w:val="22"/>
          <w:szCs w:val="22"/>
        </w:rPr>
        <w:t xml:space="preserve">– </w:t>
      </w:r>
      <w:r w:rsidR="00BF0EF0" w:rsidRPr="00925C03">
        <w:rPr>
          <w:rFonts w:ascii="DS SchoolBook" w:hAnsi="DS SchoolBook"/>
          <w:sz w:val="22"/>
          <w:szCs w:val="22"/>
        </w:rPr>
        <w:t xml:space="preserve">является </w:t>
      </w:r>
      <w:r w:rsidR="00A661FB" w:rsidRPr="00925C03">
        <w:rPr>
          <w:rFonts w:ascii="DS SchoolBook" w:hAnsi="DS SchoolBook"/>
          <w:sz w:val="22"/>
          <w:szCs w:val="22"/>
        </w:rPr>
        <w:t>число</w:t>
      </w:r>
      <w:r w:rsidR="00BF0EF0" w:rsidRPr="00925C03">
        <w:rPr>
          <w:rFonts w:ascii="DS SchoolBook" w:hAnsi="DS SchoolBook"/>
          <w:sz w:val="22"/>
          <w:szCs w:val="22"/>
        </w:rPr>
        <w:t>м</w:t>
      </w:r>
      <w:r w:rsidR="00A661FB" w:rsidRPr="00925C03">
        <w:rPr>
          <w:rFonts w:ascii="DS SchoolBook" w:hAnsi="DS SchoolBook"/>
          <w:sz w:val="22"/>
          <w:szCs w:val="22"/>
        </w:rPr>
        <w:t xml:space="preserve"> кратн</w:t>
      </w:r>
      <w:r w:rsidR="00332497" w:rsidRPr="00925C03">
        <w:rPr>
          <w:rFonts w:ascii="DS SchoolBook" w:hAnsi="DS SchoolBook"/>
          <w:sz w:val="22"/>
          <w:szCs w:val="22"/>
        </w:rPr>
        <w:t>ым</w:t>
      </w:r>
      <w:r w:rsidR="00A661FB" w:rsidRPr="00925C03">
        <w:rPr>
          <w:rFonts w:ascii="DS SchoolBook" w:hAnsi="DS SchoolBook"/>
          <w:sz w:val="22"/>
          <w:szCs w:val="22"/>
        </w:rPr>
        <w:t xml:space="preserve"> 9-ти с разными цифрами. Чему равно </w:t>
      </w:r>
      <w:r w:rsidR="0084432E" w:rsidRPr="00925C03">
        <w:rPr>
          <w:rFonts w:ascii="DS SchoolBook" w:hAnsi="DS SchoolBook"/>
          <w:position w:val="-4"/>
          <w:sz w:val="22"/>
          <w:szCs w:val="22"/>
        </w:rPr>
        <w:object w:dxaOrig="880" w:dyaOrig="240">
          <v:shape id="_x0000_i1037" type="#_x0000_t75" style="width:44.25pt;height:12pt" o:ole="">
            <v:imagedata r:id="rId27" o:title=""/>
          </v:shape>
          <o:OLEObject Type="Embed" ProgID="Equation.DSMT4" ShapeID="_x0000_i1037" DrawAspect="Content" ObjectID="_1596884996" r:id="rId28"/>
        </w:object>
      </w:r>
      <w:r w:rsidR="00A661FB" w:rsidRPr="00925C03">
        <w:rPr>
          <w:rFonts w:ascii="DS SchoolBook" w:hAnsi="DS SchoolBook"/>
          <w:sz w:val="22"/>
          <w:szCs w:val="22"/>
        </w:rPr>
        <w:t>?</w:t>
      </w:r>
      <w:r w:rsidRPr="00925C03">
        <w:rPr>
          <w:rFonts w:ascii="DS SchoolBook" w:hAnsi="DS SchoolBook"/>
          <w:sz w:val="22"/>
          <w:szCs w:val="22"/>
        </w:rPr>
        <w:t xml:space="preserve"> </w:t>
      </w:r>
    </w:p>
    <w:p w:rsidR="00171C64" w:rsidRPr="00925C03" w:rsidRDefault="00171C64" w:rsidP="004078A5">
      <w:pPr>
        <w:rPr>
          <w:rFonts w:ascii="DS SchoolBook" w:hAnsi="DS SchoolBook"/>
          <w:b/>
          <w:sz w:val="22"/>
          <w:szCs w:val="22"/>
        </w:rPr>
      </w:pPr>
    </w:p>
    <w:p w:rsidR="00790645" w:rsidRPr="00925C03" w:rsidRDefault="004078A5" w:rsidP="004078A5">
      <w:pPr>
        <w:rPr>
          <w:rFonts w:ascii="DS SchoolBook" w:hAnsi="DS SchoolBook"/>
          <w:sz w:val="22"/>
          <w:szCs w:val="22"/>
        </w:rPr>
      </w:pPr>
      <w:r w:rsidRPr="00925C03">
        <w:rPr>
          <w:rFonts w:ascii="DS SchoolBook" w:hAnsi="DS SchoolBook"/>
          <w:b/>
          <w:sz w:val="22"/>
          <w:szCs w:val="22"/>
        </w:rPr>
        <w:t>8</w:t>
      </w:r>
      <w:r w:rsidRPr="00925C03">
        <w:rPr>
          <w:rFonts w:ascii="DS SchoolBook" w:hAnsi="DS SchoolBook"/>
          <w:sz w:val="22"/>
          <w:szCs w:val="22"/>
        </w:rPr>
        <w:t xml:space="preserve">. </w:t>
      </w:r>
      <w:r w:rsidR="00BD1EBC" w:rsidRPr="00925C03">
        <w:rPr>
          <w:rFonts w:ascii="DS SchoolBook" w:hAnsi="DS SchoolBook"/>
          <w:sz w:val="22"/>
          <w:szCs w:val="22"/>
        </w:rPr>
        <w:t xml:space="preserve">а) </w:t>
      </w:r>
      <w:r w:rsidR="00A3120A" w:rsidRPr="00925C03">
        <w:rPr>
          <w:rFonts w:ascii="DS SchoolBook" w:hAnsi="DS SchoolBook"/>
          <w:sz w:val="22"/>
          <w:szCs w:val="22"/>
        </w:rPr>
        <w:t xml:space="preserve">Число </w:t>
      </w:r>
      <w:r w:rsidR="00FB1F8A" w:rsidRPr="00925C03">
        <w:rPr>
          <w:rFonts w:ascii="DS SchoolBook" w:hAnsi="DS SchoolBook"/>
          <w:position w:val="-4"/>
          <w:sz w:val="22"/>
          <w:szCs w:val="22"/>
        </w:rPr>
        <w:object w:dxaOrig="639" w:dyaOrig="240">
          <v:shape id="_x0000_i1038" type="#_x0000_t75" style="width:31.5pt;height:12pt" o:ole="">
            <v:imagedata r:id="rId29" o:title=""/>
          </v:shape>
          <o:OLEObject Type="Embed" ProgID="Equation.DSMT4" ShapeID="_x0000_i1038" DrawAspect="Content" ObjectID="_1596884997" r:id="rId30"/>
        </w:object>
      </w:r>
      <w:r w:rsidR="00DF07B9" w:rsidRPr="00925C03">
        <w:rPr>
          <w:rFonts w:ascii="DS SchoolBook" w:hAnsi="DS SchoolBook"/>
          <w:sz w:val="22"/>
          <w:szCs w:val="22"/>
        </w:rPr>
        <w:t xml:space="preserve"> </w:t>
      </w:r>
      <w:r w:rsidR="004C696B" w:rsidRPr="00925C03">
        <w:rPr>
          <w:rFonts w:ascii="DS SchoolBook" w:hAnsi="DS SchoolBook"/>
          <w:sz w:val="22"/>
          <w:szCs w:val="22"/>
        </w:rPr>
        <w:t>–</w:t>
      </w:r>
      <w:r w:rsidR="00A3120A" w:rsidRPr="00925C03">
        <w:rPr>
          <w:rFonts w:ascii="DS SchoolBook" w:hAnsi="DS SchoolBook"/>
          <w:sz w:val="22"/>
          <w:szCs w:val="22"/>
        </w:rPr>
        <w:t xml:space="preserve"> </w:t>
      </w:r>
      <w:r w:rsidR="0018282E" w:rsidRPr="00925C03">
        <w:rPr>
          <w:rFonts w:ascii="DS SchoolBook" w:hAnsi="DS SchoolBook"/>
          <w:sz w:val="22"/>
          <w:szCs w:val="22"/>
        </w:rPr>
        <w:t xml:space="preserve">является </w:t>
      </w:r>
      <w:r w:rsidR="00A3120A" w:rsidRPr="00925C03">
        <w:rPr>
          <w:rFonts w:ascii="DS SchoolBook" w:hAnsi="DS SchoolBook"/>
          <w:sz w:val="22"/>
          <w:szCs w:val="22"/>
        </w:rPr>
        <w:t>число</w:t>
      </w:r>
      <w:r w:rsidR="0018282E" w:rsidRPr="00925C03">
        <w:rPr>
          <w:rFonts w:ascii="DS SchoolBook" w:hAnsi="DS SchoolBook"/>
          <w:sz w:val="22"/>
          <w:szCs w:val="22"/>
        </w:rPr>
        <w:t>м</w:t>
      </w:r>
      <w:r w:rsidR="00332497" w:rsidRPr="00925C03">
        <w:rPr>
          <w:rFonts w:ascii="DS SchoolBook" w:hAnsi="DS SchoolBook"/>
          <w:sz w:val="22"/>
          <w:szCs w:val="22"/>
        </w:rPr>
        <w:t xml:space="preserve"> </w:t>
      </w:r>
      <w:r w:rsidR="00790645" w:rsidRPr="00925C03">
        <w:rPr>
          <w:rFonts w:ascii="DS SchoolBook" w:hAnsi="DS SchoolBook"/>
          <w:sz w:val="22"/>
          <w:szCs w:val="22"/>
        </w:rPr>
        <w:t>кратн</w:t>
      </w:r>
      <w:r w:rsidR="00332497" w:rsidRPr="00925C03">
        <w:rPr>
          <w:rFonts w:ascii="DS SchoolBook" w:hAnsi="DS SchoolBook"/>
          <w:sz w:val="22"/>
          <w:szCs w:val="22"/>
        </w:rPr>
        <w:t>ым</w:t>
      </w:r>
      <w:r w:rsidR="00790645" w:rsidRPr="00925C03">
        <w:rPr>
          <w:rFonts w:ascii="DS SchoolBook" w:hAnsi="DS SchoolBook"/>
          <w:sz w:val="22"/>
          <w:szCs w:val="22"/>
        </w:rPr>
        <w:t xml:space="preserve"> </w:t>
      </w:r>
      <w:r w:rsidR="00DF07B9" w:rsidRPr="00925C03">
        <w:rPr>
          <w:rFonts w:ascii="DS SchoolBook" w:hAnsi="DS SchoolBook"/>
          <w:sz w:val="22"/>
          <w:szCs w:val="22"/>
        </w:rPr>
        <w:t>25.</w:t>
      </w:r>
      <w:r w:rsidR="00B56EFE" w:rsidRPr="00925C03">
        <w:rPr>
          <w:rFonts w:ascii="DS SchoolBook" w:hAnsi="DS SchoolBook"/>
          <w:sz w:val="22"/>
          <w:szCs w:val="22"/>
        </w:rPr>
        <w:t xml:space="preserve"> </w:t>
      </w:r>
      <w:r w:rsidR="00790645" w:rsidRPr="00925C03">
        <w:rPr>
          <w:rFonts w:ascii="DS SchoolBook" w:hAnsi="DS SchoolBook"/>
          <w:sz w:val="22"/>
          <w:szCs w:val="22"/>
        </w:rPr>
        <w:t>Чему может быть равн</w:t>
      </w:r>
      <w:r w:rsidR="00797903" w:rsidRPr="00925C03">
        <w:rPr>
          <w:rFonts w:ascii="DS SchoolBook" w:hAnsi="DS SchoolBook"/>
          <w:sz w:val="22"/>
          <w:szCs w:val="22"/>
        </w:rPr>
        <w:t>о</w:t>
      </w:r>
      <w:r w:rsidR="00332497" w:rsidRPr="00925C03">
        <w:rPr>
          <w:rFonts w:ascii="DS SchoolBook" w:hAnsi="DS SchoolBook"/>
          <w:sz w:val="22"/>
          <w:szCs w:val="22"/>
        </w:rPr>
        <w:t xml:space="preserve"> </w:t>
      </w:r>
      <w:r w:rsidR="00797903" w:rsidRPr="00925C03">
        <w:rPr>
          <w:rFonts w:ascii="DS SchoolBook" w:hAnsi="DS SchoolBook"/>
          <w:sz w:val="22"/>
          <w:szCs w:val="22"/>
        </w:rPr>
        <w:t>произведение</w:t>
      </w:r>
      <w:r w:rsidR="00790645" w:rsidRPr="00925C03">
        <w:rPr>
          <w:rFonts w:ascii="DS SchoolBook" w:hAnsi="DS SchoolBook"/>
          <w:sz w:val="22"/>
          <w:szCs w:val="22"/>
        </w:rPr>
        <w:t xml:space="preserve"> </w:t>
      </w:r>
      <w:r w:rsidR="00B56EFE" w:rsidRPr="00925C03">
        <w:rPr>
          <w:rFonts w:ascii="DS SchoolBook" w:hAnsi="DS SchoolBook"/>
          <w:position w:val="-4"/>
          <w:sz w:val="22"/>
          <w:szCs w:val="22"/>
        </w:rPr>
        <w:object w:dxaOrig="440" w:dyaOrig="240">
          <v:shape id="_x0000_i1039" type="#_x0000_t75" style="width:21.75pt;height:12pt" o:ole="">
            <v:imagedata r:id="rId31" o:title=""/>
          </v:shape>
          <o:OLEObject Type="Embed" ProgID="Equation.DSMT4" ShapeID="_x0000_i1039" DrawAspect="Content" ObjectID="_1596884998" r:id="rId32"/>
        </w:object>
      </w:r>
      <w:r w:rsidR="00790645" w:rsidRPr="00925C03">
        <w:rPr>
          <w:rFonts w:ascii="DS SchoolBook" w:hAnsi="DS SchoolBook"/>
          <w:sz w:val="22"/>
          <w:szCs w:val="22"/>
        </w:rPr>
        <w:t>?</w:t>
      </w:r>
    </w:p>
    <w:p w:rsidR="00171C64" w:rsidRPr="00925C03" w:rsidRDefault="00127C7F" w:rsidP="004078A5">
      <w:pPr>
        <w:rPr>
          <w:rFonts w:ascii="DS SchoolBook" w:hAnsi="DS SchoolBook"/>
          <w:sz w:val="22"/>
          <w:szCs w:val="22"/>
        </w:rPr>
      </w:pPr>
      <w:r w:rsidRPr="00925C03">
        <w:rPr>
          <w:rFonts w:ascii="DS SchoolBook" w:hAnsi="DS SchoolBook"/>
          <w:sz w:val="22"/>
          <w:szCs w:val="22"/>
        </w:rPr>
        <w:t xml:space="preserve">     б</w:t>
      </w:r>
      <w:r w:rsidR="00BD1EBC" w:rsidRPr="00925C03">
        <w:rPr>
          <w:rFonts w:ascii="DS SchoolBook" w:hAnsi="DS SchoolBook"/>
          <w:sz w:val="22"/>
          <w:szCs w:val="22"/>
        </w:rPr>
        <w:t xml:space="preserve">) </w:t>
      </w:r>
      <w:r w:rsidR="00BE7CBF" w:rsidRPr="00925C03">
        <w:rPr>
          <w:rFonts w:ascii="DS SchoolBook" w:hAnsi="DS SchoolBook"/>
          <w:position w:val="-4"/>
          <w:sz w:val="22"/>
          <w:szCs w:val="22"/>
        </w:rPr>
        <w:object w:dxaOrig="780" w:dyaOrig="240">
          <v:shape id="_x0000_i1040" type="#_x0000_t75" style="width:39pt;height:12pt" o:ole="">
            <v:imagedata r:id="rId33" o:title=""/>
          </v:shape>
          <o:OLEObject Type="Embed" ProgID="Equation.DSMT4" ShapeID="_x0000_i1040" DrawAspect="Content" ObjectID="_1596884999" r:id="rId34"/>
        </w:object>
      </w:r>
      <w:r w:rsidR="00BE7CBF" w:rsidRPr="00925C03">
        <w:rPr>
          <w:rFonts w:ascii="DS SchoolBook" w:hAnsi="DS SchoolBook"/>
          <w:sz w:val="22"/>
          <w:szCs w:val="22"/>
        </w:rPr>
        <w:t xml:space="preserve"> – </w:t>
      </w:r>
      <w:r w:rsidR="00A044FA" w:rsidRPr="00925C03">
        <w:rPr>
          <w:rFonts w:ascii="DS SchoolBook" w:hAnsi="DS SchoolBook"/>
          <w:sz w:val="22"/>
          <w:szCs w:val="22"/>
        </w:rPr>
        <w:t>является числом кратн</w:t>
      </w:r>
      <w:r w:rsidR="00332497" w:rsidRPr="00925C03">
        <w:rPr>
          <w:rFonts w:ascii="DS SchoolBook" w:hAnsi="DS SchoolBook"/>
          <w:sz w:val="22"/>
          <w:szCs w:val="22"/>
        </w:rPr>
        <w:t>ым</w:t>
      </w:r>
      <w:r w:rsidR="00A044FA" w:rsidRPr="00925C03">
        <w:rPr>
          <w:rFonts w:ascii="DS SchoolBook" w:hAnsi="DS SchoolBook"/>
          <w:sz w:val="22"/>
          <w:szCs w:val="22"/>
        </w:rPr>
        <w:t xml:space="preserve"> </w:t>
      </w:r>
      <w:r w:rsidR="00BE7CBF" w:rsidRPr="00925C03">
        <w:rPr>
          <w:rFonts w:ascii="DS SchoolBook" w:hAnsi="DS SchoolBook"/>
          <w:sz w:val="22"/>
          <w:szCs w:val="22"/>
        </w:rPr>
        <w:t xml:space="preserve">125. </w:t>
      </w:r>
      <w:r w:rsidR="00A044FA" w:rsidRPr="00925C03">
        <w:rPr>
          <w:rFonts w:ascii="DS SchoolBook" w:hAnsi="DS SchoolBook"/>
          <w:sz w:val="22"/>
          <w:szCs w:val="22"/>
        </w:rPr>
        <w:t>Найдите сумму всех значении</w:t>
      </w:r>
      <w:r w:rsidR="00BE7CBF" w:rsidRPr="00925C03">
        <w:rPr>
          <w:rFonts w:ascii="DS SchoolBook" w:hAnsi="DS SchoolBook"/>
          <w:position w:val="-4"/>
          <w:sz w:val="22"/>
          <w:szCs w:val="22"/>
        </w:rPr>
        <w:object w:dxaOrig="200" w:dyaOrig="180">
          <v:shape id="_x0000_i1041" type="#_x0000_t75" style="width:9.75pt;height:9pt" o:ole="">
            <v:imagedata r:id="rId35" o:title=""/>
          </v:shape>
          <o:OLEObject Type="Embed" ProgID="Equation.DSMT4" ShapeID="_x0000_i1041" DrawAspect="Content" ObjectID="_1596885000" r:id="rId36"/>
        </w:object>
      </w:r>
      <w:r w:rsidR="00A044FA" w:rsidRPr="00925C03">
        <w:rPr>
          <w:rFonts w:ascii="DS SchoolBook" w:hAnsi="DS SchoolBook"/>
          <w:sz w:val="22"/>
          <w:szCs w:val="22"/>
        </w:rPr>
        <w:t>.</w:t>
      </w:r>
    </w:p>
    <w:p w:rsidR="00D11AEB" w:rsidRPr="00925C03" w:rsidRDefault="00D11AEB" w:rsidP="004078A5">
      <w:pPr>
        <w:rPr>
          <w:rFonts w:ascii="DS SchoolBook" w:hAnsi="DS SchoolBook"/>
          <w:b/>
          <w:sz w:val="22"/>
          <w:szCs w:val="22"/>
        </w:rPr>
      </w:pPr>
    </w:p>
    <w:p w:rsidR="00BD1EBC" w:rsidRPr="00925C03" w:rsidRDefault="00BD1EBC" w:rsidP="004078A5">
      <w:pPr>
        <w:rPr>
          <w:rFonts w:ascii="DS SchoolBook" w:hAnsi="DS SchoolBook"/>
          <w:sz w:val="22"/>
          <w:szCs w:val="22"/>
        </w:rPr>
      </w:pPr>
      <w:r w:rsidRPr="00925C03">
        <w:rPr>
          <w:rFonts w:ascii="DS SchoolBook" w:hAnsi="DS SchoolBook"/>
          <w:b/>
          <w:sz w:val="22"/>
          <w:szCs w:val="22"/>
        </w:rPr>
        <w:t>9</w:t>
      </w:r>
      <w:r w:rsidRPr="00925C03">
        <w:rPr>
          <w:rFonts w:ascii="DS SchoolBook" w:hAnsi="DS SchoolBook"/>
          <w:sz w:val="22"/>
          <w:szCs w:val="22"/>
        </w:rPr>
        <w:t>.</w:t>
      </w:r>
      <w:r w:rsidR="007A5D56" w:rsidRPr="00925C03">
        <w:rPr>
          <w:rFonts w:ascii="DS SchoolBook" w:hAnsi="DS SchoolBook"/>
          <w:sz w:val="22"/>
          <w:szCs w:val="22"/>
        </w:rPr>
        <w:t xml:space="preserve"> </w:t>
      </w:r>
      <w:r w:rsidR="001B5DB5" w:rsidRPr="00925C03">
        <w:rPr>
          <w:rFonts w:ascii="DS SchoolBook" w:hAnsi="DS SchoolBook"/>
          <w:sz w:val="22"/>
          <w:szCs w:val="22"/>
        </w:rPr>
        <w:t xml:space="preserve">Число </w:t>
      </w:r>
      <w:r w:rsidR="007A5D56" w:rsidRPr="00925C03">
        <w:rPr>
          <w:rFonts w:ascii="DS SchoolBook" w:hAnsi="DS SchoolBook"/>
          <w:position w:val="-4"/>
          <w:sz w:val="22"/>
          <w:szCs w:val="22"/>
        </w:rPr>
        <w:object w:dxaOrig="740" w:dyaOrig="240">
          <v:shape id="_x0000_i1042" type="#_x0000_t75" style="width:36.75pt;height:12pt" o:ole="">
            <v:imagedata r:id="rId37" o:title=""/>
          </v:shape>
          <o:OLEObject Type="Embed" ProgID="Equation.DSMT4" ShapeID="_x0000_i1042" DrawAspect="Content" ObjectID="_1596885001" r:id="rId38"/>
        </w:object>
      </w:r>
      <w:r w:rsidR="007A5D56" w:rsidRPr="00925C03">
        <w:rPr>
          <w:rFonts w:ascii="DS SchoolBook" w:hAnsi="DS SchoolBook"/>
          <w:sz w:val="22"/>
          <w:szCs w:val="22"/>
        </w:rPr>
        <w:t xml:space="preserve">– </w:t>
      </w:r>
      <w:r w:rsidR="001B5DB5" w:rsidRPr="00925C03">
        <w:rPr>
          <w:rFonts w:ascii="DS SchoolBook" w:hAnsi="DS SchoolBook"/>
          <w:sz w:val="22"/>
          <w:szCs w:val="22"/>
        </w:rPr>
        <w:t xml:space="preserve">число </w:t>
      </w:r>
      <w:r w:rsidR="00D11714" w:rsidRPr="00925C03">
        <w:rPr>
          <w:rFonts w:ascii="DS SchoolBook" w:hAnsi="DS SchoolBook"/>
          <w:sz w:val="22"/>
          <w:szCs w:val="22"/>
        </w:rPr>
        <w:t xml:space="preserve">кратное </w:t>
      </w:r>
      <w:r w:rsidR="007A5D56" w:rsidRPr="00925C03">
        <w:rPr>
          <w:rFonts w:ascii="DS SchoolBook" w:hAnsi="DS SchoolBook"/>
          <w:sz w:val="22"/>
          <w:szCs w:val="22"/>
        </w:rPr>
        <w:t>11-</w:t>
      </w:r>
      <w:r w:rsidR="00727270" w:rsidRPr="00925C03">
        <w:rPr>
          <w:rFonts w:ascii="DS SchoolBook" w:hAnsi="DS SchoolBook"/>
          <w:sz w:val="22"/>
          <w:szCs w:val="22"/>
        </w:rPr>
        <w:t>ти</w:t>
      </w:r>
      <w:r w:rsidR="00D11714" w:rsidRPr="00925C03">
        <w:rPr>
          <w:rFonts w:ascii="DS SchoolBook" w:hAnsi="DS SchoolBook"/>
          <w:sz w:val="22"/>
          <w:szCs w:val="22"/>
        </w:rPr>
        <w:t xml:space="preserve">. Чему равно </w:t>
      </w:r>
      <w:r w:rsidR="0072281B" w:rsidRPr="00925C03">
        <w:rPr>
          <w:rFonts w:ascii="DS SchoolBook" w:hAnsi="DS SchoolBook"/>
          <w:position w:val="-4"/>
          <w:sz w:val="22"/>
          <w:szCs w:val="22"/>
        </w:rPr>
        <w:object w:dxaOrig="480" w:dyaOrig="240">
          <v:shape id="_x0000_i1043" type="#_x0000_t75" style="width:24pt;height:12pt" o:ole="">
            <v:imagedata r:id="rId39" o:title=""/>
          </v:shape>
          <o:OLEObject Type="Embed" ProgID="Equation.DSMT4" ShapeID="_x0000_i1043" DrawAspect="Content" ObjectID="_1596885002" r:id="rId40"/>
        </w:object>
      </w:r>
      <w:r w:rsidR="007A5D56" w:rsidRPr="00925C03">
        <w:rPr>
          <w:rFonts w:ascii="DS SchoolBook" w:hAnsi="DS SchoolBook"/>
          <w:sz w:val="22"/>
          <w:szCs w:val="22"/>
        </w:rPr>
        <w:t>?</w:t>
      </w:r>
    </w:p>
    <w:p w:rsidR="00171C64" w:rsidRPr="00925C03" w:rsidRDefault="00171C64" w:rsidP="004078A5">
      <w:pPr>
        <w:rPr>
          <w:rFonts w:ascii="DS SchoolBook" w:hAnsi="DS SchoolBook"/>
          <w:b/>
          <w:sz w:val="22"/>
          <w:szCs w:val="22"/>
        </w:rPr>
      </w:pPr>
    </w:p>
    <w:p w:rsidR="00171C64" w:rsidRPr="00925C03" w:rsidRDefault="004078A5" w:rsidP="004078A5">
      <w:pPr>
        <w:rPr>
          <w:rFonts w:ascii="DS SchoolBook" w:hAnsi="DS SchoolBook"/>
          <w:sz w:val="22"/>
          <w:szCs w:val="22"/>
        </w:rPr>
      </w:pPr>
      <w:r w:rsidRPr="00925C03">
        <w:rPr>
          <w:rFonts w:ascii="DS SchoolBook" w:hAnsi="DS SchoolBook"/>
          <w:b/>
          <w:sz w:val="22"/>
          <w:szCs w:val="22"/>
        </w:rPr>
        <w:t>10</w:t>
      </w:r>
      <w:r w:rsidRPr="00925C03">
        <w:rPr>
          <w:rFonts w:ascii="DS SchoolBook" w:hAnsi="DS SchoolBook"/>
          <w:sz w:val="22"/>
          <w:szCs w:val="22"/>
        </w:rPr>
        <w:t xml:space="preserve">. </w:t>
      </w:r>
      <w:r w:rsidR="00D11AEB" w:rsidRPr="00925C03">
        <w:rPr>
          <w:rFonts w:ascii="DS SchoolBook" w:hAnsi="DS SchoolBook"/>
          <w:sz w:val="22"/>
          <w:szCs w:val="22"/>
        </w:rPr>
        <w:t xml:space="preserve">Найдите наибольший простой делитель числа </w:t>
      </w:r>
      <w:r w:rsidR="00443840" w:rsidRPr="00925C03">
        <w:rPr>
          <w:rFonts w:ascii="DS SchoolBook" w:hAnsi="DS SchoolBook"/>
          <w:sz w:val="22"/>
          <w:szCs w:val="22"/>
        </w:rPr>
        <w:t>5460</w:t>
      </w:r>
      <w:r w:rsidR="00D11AEB" w:rsidRPr="00925C03">
        <w:rPr>
          <w:rFonts w:ascii="DS SchoolBook" w:hAnsi="DS SchoolBook"/>
          <w:sz w:val="22"/>
          <w:szCs w:val="22"/>
        </w:rPr>
        <w:t xml:space="preserve">. </w:t>
      </w:r>
    </w:p>
    <w:p w:rsidR="00D11AEB" w:rsidRPr="00925C03" w:rsidRDefault="00D11AEB" w:rsidP="004078A5">
      <w:pPr>
        <w:rPr>
          <w:rFonts w:ascii="DS SchoolBook" w:hAnsi="DS SchoolBook"/>
          <w:b/>
          <w:sz w:val="22"/>
          <w:szCs w:val="22"/>
        </w:rPr>
      </w:pPr>
    </w:p>
    <w:p w:rsidR="00443840" w:rsidRPr="00925C03" w:rsidRDefault="004078A5" w:rsidP="004078A5">
      <w:pPr>
        <w:rPr>
          <w:rFonts w:ascii="DS SchoolBook" w:hAnsi="DS SchoolBook"/>
          <w:sz w:val="22"/>
          <w:szCs w:val="22"/>
        </w:rPr>
      </w:pPr>
      <w:r w:rsidRPr="00925C03">
        <w:rPr>
          <w:rFonts w:ascii="DS SchoolBook" w:hAnsi="DS SchoolBook"/>
          <w:b/>
          <w:sz w:val="22"/>
          <w:szCs w:val="22"/>
        </w:rPr>
        <w:t>11</w:t>
      </w:r>
      <w:r w:rsidRPr="00925C03">
        <w:rPr>
          <w:rFonts w:ascii="DS SchoolBook" w:hAnsi="DS SchoolBook"/>
          <w:sz w:val="22"/>
          <w:szCs w:val="22"/>
        </w:rPr>
        <w:t xml:space="preserve">. </w:t>
      </w:r>
      <w:r w:rsidR="00986FC5" w:rsidRPr="00925C03">
        <w:rPr>
          <w:rFonts w:ascii="DS SchoolBook" w:hAnsi="DS SchoolBook"/>
          <w:sz w:val="22"/>
          <w:szCs w:val="22"/>
        </w:rPr>
        <w:t>Найдите НОД</w:t>
      </w:r>
      <w:r w:rsidR="00332497" w:rsidRPr="00925C03">
        <w:rPr>
          <w:rFonts w:ascii="DS SchoolBook" w:hAnsi="DS SchoolBook"/>
          <w:sz w:val="22"/>
          <w:szCs w:val="22"/>
        </w:rPr>
        <w:t xml:space="preserve"> </w:t>
      </w:r>
      <w:r w:rsidR="00986FC5" w:rsidRPr="00925C03">
        <w:rPr>
          <w:rFonts w:ascii="DS SchoolBook" w:hAnsi="DS SchoolBook"/>
          <w:sz w:val="22"/>
          <w:szCs w:val="22"/>
        </w:rPr>
        <w:t>(</w:t>
      </w:r>
      <w:r w:rsidR="00443840" w:rsidRPr="00925C03">
        <w:rPr>
          <w:rFonts w:ascii="DS SchoolBook" w:hAnsi="DS SchoolBook"/>
          <w:sz w:val="22"/>
          <w:szCs w:val="22"/>
        </w:rPr>
        <w:t>555</w:t>
      </w:r>
      <w:r w:rsidR="00986FC5" w:rsidRPr="00925C03">
        <w:rPr>
          <w:rFonts w:ascii="DS SchoolBook" w:hAnsi="DS SchoolBook"/>
          <w:sz w:val="22"/>
          <w:szCs w:val="22"/>
        </w:rPr>
        <w:t>;</w:t>
      </w:r>
      <w:r w:rsidR="00443840" w:rsidRPr="00925C03">
        <w:rPr>
          <w:rFonts w:ascii="DS SchoolBook" w:hAnsi="DS SchoolBook"/>
          <w:sz w:val="22"/>
          <w:szCs w:val="22"/>
        </w:rPr>
        <w:t xml:space="preserve"> 275</w:t>
      </w:r>
      <w:r w:rsidR="00986FC5" w:rsidRPr="00925C03">
        <w:rPr>
          <w:rFonts w:ascii="DS SchoolBook" w:hAnsi="DS SchoolBook"/>
          <w:sz w:val="22"/>
          <w:szCs w:val="22"/>
        </w:rPr>
        <w:t>).</w:t>
      </w:r>
      <w:r w:rsidR="00443840" w:rsidRPr="00925C03">
        <w:rPr>
          <w:rFonts w:ascii="DS SchoolBook" w:hAnsi="DS SchoolBook"/>
          <w:sz w:val="22"/>
          <w:szCs w:val="22"/>
        </w:rPr>
        <w:t xml:space="preserve"> </w:t>
      </w:r>
    </w:p>
    <w:p w:rsidR="00171C64" w:rsidRPr="00925C03" w:rsidRDefault="00171C64" w:rsidP="004078A5">
      <w:pPr>
        <w:rPr>
          <w:rFonts w:ascii="DS SchoolBook" w:hAnsi="DS SchoolBook"/>
          <w:b/>
          <w:sz w:val="22"/>
          <w:szCs w:val="22"/>
        </w:rPr>
      </w:pPr>
    </w:p>
    <w:p w:rsidR="00E965A2" w:rsidRPr="00925C03" w:rsidRDefault="004078A5" w:rsidP="004078A5">
      <w:pPr>
        <w:rPr>
          <w:rFonts w:ascii="DS SchoolBook" w:hAnsi="DS SchoolBook"/>
          <w:sz w:val="22"/>
          <w:szCs w:val="22"/>
        </w:rPr>
      </w:pPr>
      <w:r w:rsidRPr="00925C03">
        <w:rPr>
          <w:rFonts w:ascii="DS SchoolBook" w:hAnsi="DS SchoolBook"/>
          <w:b/>
          <w:sz w:val="22"/>
          <w:szCs w:val="22"/>
        </w:rPr>
        <w:t>12</w:t>
      </w:r>
      <w:r w:rsidRPr="00925C03">
        <w:rPr>
          <w:rFonts w:ascii="DS SchoolBook" w:hAnsi="DS SchoolBook"/>
          <w:sz w:val="22"/>
          <w:szCs w:val="22"/>
        </w:rPr>
        <w:t xml:space="preserve">. </w:t>
      </w:r>
      <w:r w:rsidR="00986FC5" w:rsidRPr="00925C03">
        <w:rPr>
          <w:rFonts w:ascii="DS SchoolBook" w:hAnsi="DS SchoolBook"/>
          <w:sz w:val="22"/>
          <w:szCs w:val="22"/>
        </w:rPr>
        <w:t xml:space="preserve">Найдите наибольший простой делитель числа </w:t>
      </w:r>
      <w:r w:rsidR="00443840" w:rsidRPr="00925C03">
        <w:rPr>
          <w:rFonts w:ascii="DS SchoolBook" w:hAnsi="DS SchoolBook"/>
          <w:sz w:val="22"/>
          <w:szCs w:val="22"/>
        </w:rPr>
        <w:t>3850</w:t>
      </w:r>
      <w:r w:rsidR="00986FC5" w:rsidRPr="00925C03">
        <w:rPr>
          <w:rFonts w:ascii="DS SchoolBook" w:hAnsi="DS SchoolBook"/>
          <w:sz w:val="22"/>
          <w:szCs w:val="22"/>
        </w:rPr>
        <w:t>.</w:t>
      </w:r>
    </w:p>
    <w:p w:rsidR="00171C64" w:rsidRPr="00925C03" w:rsidRDefault="00986FC5" w:rsidP="004078A5">
      <w:pPr>
        <w:rPr>
          <w:rFonts w:ascii="DS SchoolBook" w:hAnsi="DS SchoolBook"/>
          <w:b/>
          <w:sz w:val="22"/>
          <w:szCs w:val="22"/>
        </w:rPr>
      </w:pPr>
      <w:r w:rsidRPr="00925C03">
        <w:rPr>
          <w:rFonts w:ascii="DS SchoolBook" w:hAnsi="DS SchoolBook"/>
          <w:b/>
          <w:sz w:val="22"/>
          <w:szCs w:val="22"/>
        </w:rPr>
        <w:t xml:space="preserve"> </w:t>
      </w:r>
    </w:p>
    <w:p w:rsidR="00443840" w:rsidRPr="00925C03" w:rsidRDefault="004078A5" w:rsidP="004078A5">
      <w:pPr>
        <w:rPr>
          <w:rFonts w:ascii="DS SchoolBook" w:hAnsi="DS SchoolBook"/>
          <w:sz w:val="22"/>
          <w:szCs w:val="22"/>
        </w:rPr>
      </w:pPr>
      <w:r w:rsidRPr="00925C03">
        <w:rPr>
          <w:rFonts w:ascii="DS SchoolBook" w:hAnsi="DS SchoolBook"/>
          <w:b/>
          <w:sz w:val="22"/>
          <w:szCs w:val="22"/>
        </w:rPr>
        <w:t>13</w:t>
      </w:r>
      <w:r w:rsidRPr="00925C03">
        <w:rPr>
          <w:rFonts w:ascii="DS SchoolBook" w:hAnsi="DS SchoolBook"/>
          <w:sz w:val="22"/>
          <w:szCs w:val="22"/>
        </w:rPr>
        <w:t xml:space="preserve">. </w:t>
      </w:r>
      <w:r w:rsidR="00E965A2" w:rsidRPr="00925C03">
        <w:rPr>
          <w:rFonts w:ascii="DS SchoolBook" w:hAnsi="DS SchoolBook"/>
          <w:sz w:val="22"/>
          <w:szCs w:val="22"/>
        </w:rPr>
        <w:t>Найдите НОД</w:t>
      </w:r>
      <w:r w:rsidR="00332497" w:rsidRPr="00925C03">
        <w:rPr>
          <w:rFonts w:ascii="DS SchoolBook" w:hAnsi="DS SchoolBook"/>
          <w:sz w:val="22"/>
          <w:szCs w:val="22"/>
        </w:rPr>
        <w:t xml:space="preserve"> </w:t>
      </w:r>
      <w:r w:rsidR="00E965A2" w:rsidRPr="00925C03">
        <w:rPr>
          <w:rFonts w:ascii="DS SchoolBook" w:hAnsi="DS SchoolBook"/>
          <w:sz w:val="22"/>
          <w:szCs w:val="22"/>
        </w:rPr>
        <w:t>(</w:t>
      </w:r>
      <w:r w:rsidR="00443840" w:rsidRPr="00925C03">
        <w:rPr>
          <w:rFonts w:ascii="DS SchoolBook" w:hAnsi="DS SchoolBook"/>
          <w:sz w:val="22"/>
          <w:szCs w:val="22"/>
        </w:rPr>
        <w:t>645</w:t>
      </w:r>
      <w:r w:rsidR="00E965A2" w:rsidRPr="00925C03">
        <w:rPr>
          <w:rFonts w:ascii="DS SchoolBook" w:hAnsi="DS SchoolBook"/>
          <w:sz w:val="22"/>
          <w:szCs w:val="22"/>
        </w:rPr>
        <w:t xml:space="preserve">; </w:t>
      </w:r>
      <w:r w:rsidR="00443840" w:rsidRPr="00925C03">
        <w:rPr>
          <w:rFonts w:ascii="DS SchoolBook" w:hAnsi="DS SchoolBook"/>
          <w:sz w:val="22"/>
          <w:szCs w:val="22"/>
        </w:rPr>
        <w:t>680</w:t>
      </w:r>
      <w:r w:rsidR="00E965A2" w:rsidRPr="00925C03">
        <w:rPr>
          <w:rFonts w:ascii="DS SchoolBook" w:hAnsi="DS SchoolBook"/>
          <w:sz w:val="22"/>
          <w:szCs w:val="22"/>
        </w:rPr>
        <w:t>).</w:t>
      </w:r>
      <w:r w:rsidR="00443840" w:rsidRPr="00925C03">
        <w:rPr>
          <w:rFonts w:ascii="DS SchoolBook" w:hAnsi="DS SchoolBook"/>
          <w:sz w:val="22"/>
          <w:szCs w:val="22"/>
        </w:rPr>
        <w:t xml:space="preserve"> </w:t>
      </w:r>
    </w:p>
    <w:p w:rsidR="00171C64" w:rsidRPr="00925C03" w:rsidRDefault="00171C64" w:rsidP="004078A5">
      <w:pPr>
        <w:rPr>
          <w:rFonts w:ascii="DS SchoolBook" w:hAnsi="DS SchoolBook"/>
          <w:b/>
          <w:sz w:val="22"/>
          <w:szCs w:val="22"/>
        </w:rPr>
      </w:pPr>
    </w:p>
    <w:p w:rsidR="00093361" w:rsidRPr="00925C03" w:rsidRDefault="004078A5" w:rsidP="004078A5">
      <w:pPr>
        <w:rPr>
          <w:rFonts w:ascii="DS SchoolBook" w:hAnsi="DS SchoolBook"/>
          <w:sz w:val="22"/>
          <w:szCs w:val="22"/>
        </w:rPr>
      </w:pPr>
      <w:r w:rsidRPr="00925C03">
        <w:rPr>
          <w:rFonts w:ascii="DS SchoolBook" w:hAnsi="DS SchoolBook"/>
          <w:b/>
          <w:sz w:val="22"/>
          <w:szCs w:val="22"/>
        </w:rPr>
        <w:t>14</w:t>
      </w:r>
      <w:r w:rsidRPr="00925C03">
        <w:rPr>
          <w:rFonts w:ascii="DS SchoolBook" w:hAnsi="DS SchoolBook"/>
          <w:sz w:val="22"/>
          <w:szCs w:val="22"/>
        </w:rPr>
        <w:t xml:space="preserve">. </w:t>
      </w:r>
      <w:r w:rsidR="00E965A2" w:rsidRPr="00925C03">
        <w:rPr>
          <w:rFonts w:ascii="DS SchoolBook" w:hAnsi="DS SchoolBook"/>
          <w:sz w:val="22"/>
          <w:szCs w:val="22"/>
        </w:rPr>
        <w:t xml:space="preserve">Найдите наибольший простой делитель числа </w:t>
      </w:r>
      <w:r w:rsidR="00443840" w:rsidRPr="00925C03">
        <w:rPr>
          <w:rFonts w:ascii="DS SchoolBook" w:hAnsi="DS SchoolBook"/>
          <w:sz w:val="22"/>
          <w:szCs w:val="22"/>
        </w:rPr>
        <w:t>5940</w:t>
      </w:r>
      <w:r w:rsidR="00E965A2" w:rsidRPr="00925C03">
        <w:rPr>
          <w:rFonts w:ascii="DS SchoolBook" w:hAnsi="DS SchoolBook"/>
          <w:sz w:val="22"/>
          <w:szCs w:val="22"/>
        </w:rPr>
        <w:t>.</w:t>
      </w:r>
    </w:p>
    <w:p w:rsidR="00171C64" w:rsidRPr="00925C03" w:rsidRDefault="00C52984" w:rsidP="004078A5">
      <w:pPr>
        <w:rPr>
          <w:rFonts w:ascii="DS SchoolBook" w:hAnsi="DS SchoolBook"/>
          <w:b/>
          <w:sz w:val="22"/>
          <w:szCs w:val="22"/>
        </w:rPr>
      </w:pPr>
      <w:r w:rsidRPr="00925C03">
        <w:rPr>
          <w:rFonts w:ascii="DS SchoolBook" w:hAnsi="DS SchoolBook"/>
          <w:b/>
          <w:sz w:val="22"/>
          <w:szCs w:val="22"/>
        </w:rPr>
        <w:t xml:space="preserve"> </w:t>
      </w:r>
    </w:p>
    <w:p w:rsidR="00443840" w:rsidRPr="00925C03" w:rsidRDefault="004078A5" w:rsidP="004078A5">
      <w:pPr>
        <w:rPr>
          <w:rFonts w:ascii="DS SchoolBook" w:hAnsi="DS SchoolBook"/>
          <w:sz w:val="22"/>
          <w:szCs w:val="22"/>
        </w:rPr>
      </w:pPr>
      <w:r w:rsidRPr="00925C03">
        <w:rPr>
          <w:rFonts w:ascii="DS SchoolBook" w:hAnsi="DS SchoolBook"/>
          <w:b/>
          <w:sz w:val="22"/>
          <w:szCs w:val="22"/>
        </w:rPr>
        <w:t>15</w:t>
      </w:r>
      <w:r w:rsidRPr="00925C03">
        <w:rPr>
          <w:rFonts w:ascii="DS SchoolBook" w:hAnsi="DS SchoolBook"/>
          <w:sz w:val="22"/>
          <w:szCs w:val="22"/>
        </w:rPr>
        <w:t xml:space="preserve">. </w:t>
      </w:r>
      <w:r w:rsidR="00093361" w:rsidRPr="00925C03">
        <w:rPr>
          <w:rFonts w:ascii="DS SchoolBook" w:hAnsi="DS SchoolBook"/>
          <w:sz w:val="22"/>
          <w:szCs w:val="22"/>
        </w:rPr>
        <w:t xml:space="preserve">Найдите наибольший простой делитель числа </w:t>
      </w:r>
      <w:r w:rsidR="00443840" w:rsidRPr="00925C03">
        <w:rPr>
          <w:rFonts w:ascii="DS SchoolBook" w:hAnsi="DS SchoolBook"/>
          <w:sz w:val="22"/>
          <w:szCs w:val="22"/>
        </w:rPr>
        <w:t>4730</w:t>
      </w:r>
      <w:r w:rsidR="00093361" w:rsidRPr="00925C03">
        <w:rPr>
          <w:rFonts w:ascii="DS SchoolBook" w:hAnsi="DS SchoolBook"/>
          <w:sz w:val="22"/>
          <w:szCs w:val="22"/>
        </w:rPr>
        <w:t>.</w:t>
      </w:r>
      <w:r w:rsidR="00443840" w:rsidRPr="00925C03">
        <w:rPr>
          <w:rFonts w:ascii="DS SchoolBook" w:hAnsi="DS SchoolBook"/>
          <w:sz w:val="22"/>
          <w:szCs w:val="22"/>
        </w:rPr>
        <w:t xml:space="preserve"> </w:t>
      </w:r>
    </w:p>
    <w:p w:rsidR="00171C64" w:rsidRPr="00925C03" w:rsidRDefault="00171C64" w:rsidP="005B5F18">
      <w:pPr>
        <w:rPr>
          <w:rFonts w:ascii="DS SchoolBook" w:hAnsi="DS SchoolBook"/>
          <w:b/>
          <w:sz w:val="22"/>
          <w:szCs w:val="22"/>
        </w:rPr>
      </w:pPr>
    </w:p>
    <w:p w:rsidR="00443840" w:rsidRPr="00925C03" w:rsidRDefault="005B5F18" w:rsidP="005B5F18">
      <w:pPr>
        <w:rPr>
          <w:rFonts w:ascii="DS SchoolBook" w:hAnsi="DS SchoolBook"/>
          <w:sz w:val="22"/>
          <w:szCs w:val="22"/>
        </w:rPr>
      </w:pPr>
      <w:r w:rsidRPr="00925C03">
        <w:rPr>
          <w:rFonts w:ascii="DS SchoolBook" w:hAnsi="DS SchoolBook"/>
          <w:b/>
          <w:sz w:val="22"/>
          <w:szCs w:val="22"/>
        </w:rPr>
        <w:t>16</w:t>
      </w:r>
      <w:r w:rsidRPr="00925C03">
        <w:rPr>
          <w:rFonts w:ascii="DS SchoolBook" w:hAnsi="DS SchoolBook"/>
          <w:sz w:val="22"/>
          <w:szCs w:val="22"/>
        </w:rPr>
        <w:t xml:space="preserve">. </w:t>
      </w:r>
      <w:r w:rsidR="00B64048" w:rsidRPr="00925C03">
        <w:rPr>
          <w:rFonts w:ascii="DS SchoolBook" w:hAnsi="DS SchoolBook"/>
          <w:sz w:val="22"/>
          <w:szCs w:val="22"/>
        </w:rPr>
        <w:t xml:space="preserve">Найдите </w:t>
      </w:r>
      <w:proofErr w:type="gramStart"/>
      <w:r w:rsidR="00B64048" w:rsidRPr="00925C03">
        <w:rPr>
          <w:rFonts w:ascii="DS SchoolBook" w:hAnsi="DS SchoolBook"/>
          <w:sz w:val="22"/>
          <w:szCs w:val="22"/>
        </w:rPr>
        <w:t>НОД(</w:t>
      </w:r>
      <w:proofErr w:type="gramEnd"/>
      <w:r w:rsidR="00443840" w:rsidRPr="00925C03">
        <w:rPr>
          <w:rFonts w:ascii="DS SchoolBook" w:hAnsi="DS SchoolBook"/>
          <w:sz w:val="22"/>
          <w:szCs w:val="22"/>
        </w:rPr>
        <w:t>585</w:t>
      </w:r>
      <w:r w:rsidR="00B64048" w:rsidRPr="00925C03">
        <w:rPr>
          <w:rFonts w:ascii="DS SchoolBook" w:hAnsi="DS SchoolBook"/>
          <w:sz w:val="22"/>
          <w:szCs w:val="22"/>
        </w:rPr>
        <w:t xml:space="preserve">; </w:t>
      </w:r>
      <w:r w:rsidR="00443840" w:rsidRPr="00925C03">
        <w:rPr>
          <w:rFonts w:ascii="DS SchoolBook" w:hAnsi="DS SchoolBook"/>
          <w:sz w:val="22"/>
          <w:szCs w:val="22"/>
        </w:rPr>
        <w:t>525</w:t>
      </w:r>
      <w:r w:rsidR="00B64048" w:rsidRPr="00925C03">
        <w:rPr>
          <w:rFonts w:ascii="DS SchoolBook" w:hAnsi="DS SchoolBook"/>
          <w:sz w:val="22"/>
          <w:szCs w:val="22"/>
        </w:rPr>
        <w:t>).</w:t>
      </w:r>
      <w:r w:rsidR="00443840" w:rsidRPr="00925C03">
        <w:rPr>
          <w:rFonts w:ascii="DS SchoolBook" w:hAnsi="DS SchoolBook"/>
          <w:sz w:val="22"/>
          <w:szCs w:val="22"/>
        </w:rPr>
        <w:t xml:space="preserve"> </w:t>
      </w:r>
    </w:p>
    <w:p w:rsidR="00171C64" w:rsidRPr="00925C03" w:rsidRDefault="00171C64" w:rsidP="002C2CE5">
      <w:pPr>
        <w:rPr>
          <w:rFonts w:ascii="DS SchoolBook" w:hAnsi="DS SchoolBook"/>
          <w:b/>
          <w:sz w:val="22"/>
          <w:szCs w:val="22"/>
        </w:rPr>
      </w:pPr>
    </w:p>
    <w:p w:rsidR="003E5531" w:rsidRPr="00925C03" w:rsidRDefault="002C2CE5" w:rsidP="00386831">
      <w:pPr>
        <w:rPr>
          <w:rFonts w:ascii="DS SchoolBook" w:hAnsi="DS SchoolBook"/>
          <w:sz w:val="22"/>
          <w:szCs w:val="22"/>
        </w:rPr>
      </w:pPr>
      <w:r w:rsidRPr="00925C03">
        <w:rPr>
          <w:rFonts w:ascii="DS SchoolBook" w:hAnsi="DS SchoolBook"/>
          <w:b/>
          <w:sz w:val="22"/>
          <w:szCs w:val="22"/>
        </w:rPr>
        <w:t>17</w:t>
      </w:r>
      <w:r w:rsidRPr="00925C03">
        <w:rPr>
          <w:rFonts w:ascii="DS SchoolBook" w:hAnsi="DS SchoolBook"/>
          <w:sz w:val="22"/>
          <w:szCs w:val="22"/>
        </w:rPr>
        <w:t xml:space="preserve">. </w:t>
      </w:r>
      <w:r w:rsidR="004E6511" w:rsidRPr="00925C03">
        <w:rPr>
          <w:rFonts w:ascii="DS SchoolBook" w:hAnsi="DS SchoolBook"/>
          <w:sz w:val="22"/>
          <w:szCs w:val="22"/>
        </w:rPr>
        <w:t>Сократите дробь</w:t>
      </w:r>
      <w:r w:rsidR="00443840" w:rsidRPr="00925C03">
        <w:rPr>
          <w:rFonts w:ascii="DS SchoolBook" w:hAnsi="DS SchoolBook"/>
          <w:sz w:val="22"/>
          <w:szCs w:val="22"/>
        </w:rPr>
        <w:t>:</w:t>
      </w:r>
      <w:r w:rsidR="00386831" w:rsidRPr="00925C03">
        <w:rPr>
          <w:rFonts w:ascii="DS SchoolBook" w:hAnsi="DS SchoolBook"/>
          <w:sz w:val="22"/>
          <w:szCs w:val="22"/>
        </w:rPr>
        <w:t xml:space="preserve"> </w:t>
      </w:r>
    </w:p>
    <w:p w:rsidR="00443840" w:rsidRPr="00925C03" w:rsidRDefault="00386831" w:rsidP="003E5531">
      <w:pPr>
        <w:rPr>
          <w:rFonts w:ascii="DS SchoolBook" w:hAnsi="DS SchoolBook"/>
          <w:sz w:val="22"/>
          <w:szCs w:val="22"/>
        </w:rPr>
      </w:pPr>
      <w:r w:rsidRPr="00925C03">
        <w:rPr>
          <w:rFonts w:ascii="DS SchoolBook" w:hAnsi="DS SchoolBook"/>
          <w:sz w:val="22"/>
          <w:szCs w:val="22"/>
        </w:rPr>
        <w:t>а)</w:t>
      </w:r>
      <w:r w:rsidR="00443840" w:rsidRPr="00925C03">
        <w:rPr>
          <w:rFonts w:ascii="DS SchoolBook" w:hAnsi="DS SchoolBook"/>
          <w:sz w:val="22"/>
          <w:szCs w:val="22"/>
        </w:rPr>
        <w:t xml:space="preserve"> </w:t>
      </w:r>
      <w:r w:rsidR="00443840" w:rsidRPr="00925C03">
        <w:rPr>
          <w:rFonts w:ascii="DS SchoolBook" w:hAnsi="DS SchoolBook"/>
          <w:position w:val="-24"/>
          <w:sz w:val="22"/>
          <w:szCs w:val="22"/>
        </w:rPr>
        <w:object w:dxaOrig="1780" w:dyaOrig="620">
          <v:shape id="_x0000_i1044" type="#_x0000_t75" style="width:88.5pt;height:30.75pt" o:ole="">
            <v:imagedata r:id="rId41" o:title=""/>
          </v:shape>
          <o:OLEObject Type="Embed" ProgID="Equation.3" ShapeID="_x0000_i1044" DrawAspect="Content" ObjectID="_1596885003" r:id="rId42"/>
        </w:object>
      </w:r>
      <w:r w:rsidR="003E5531" w:rsidRPr="00925C03">
        <w:rPr>
          <w:rFonts w:ascii="DS SchoolBook" w:hAnsi="DS SchoolBook"/>
          <w:sz w:val="22"/>
          <w:szCs w:val="22"/>
        </w:rPr>
        <w:tab/>
      </w:r>
      <w:r w:rsidRPr="00925C03">
        <w:rPr>
          <w:rFonts w:ascii="DS SchoolBook" w:hAnsi="DS SchoolBook"/>
          <w:b/>
          <w:sz w:val="22"/>
          <w:szCs w:val="22"/>
        </w:rPr>
        <w:t xml:space="preserve">    </w:t>
      </w:r>
      <w:r w:rsidR="002C3208" w:rsidRPr="00925C03">
        <w:rPr>
          <w:rFonts w:ascii="DS SchoolBook" w:hAnsi="DS SchoolBook"/>
          <w:sz w:val="22"/>
          <w:szCs w:val="22"/>
        </w:rPr>
        <w:t>б</w:t>
      </w:r>
      <w:r w:rsidRPr="00925C03">
        <w:rPr>
          <w:rFonts w:ascii="DS SchoolBook" w:hAnsi="DS SchoolBook"/>
          <w:sz w:val="22"/>
          <w:szCs w:val="22"/>
        </w:rPr>
        <w:t>)</w:t>
      </w:r>
      <w:r w:rsidR="00443840" w:rsidRPr="00925C03">
        <w:rPr>
          <w:rFonts w:ascii="DS SchoolBook" w:hAnsi="DS SchoolBook"/>
          <w:position w:val="-24"/>
          <w:sz w:val="22"/>
          <w:szCs w:val="22"/>
        </w:rPr>
        <w:object w:dxaOrig="1660" w:dyaOrig="620">
          <v:shape id="_x0000_i1045" type="#_x0000_t75" style="width:83.25pt;height:30.75pt" o:ole="">
            <v:imagedata r:id="rId43" o:title=""/>
          </v:shape>
          <o:OLEObject Type="Embed" ProgID="Equation.3" ShapeID="_x0000_i1045" DrawAspect="Content" ObjectID="_1596885004" r:id="rId44"/>
        </w:object>
      </w:r>
      <w:r w:rsidRPr="00925C03">
        <w:rPr>
          <w:rFonts w:ascii="DS SchoolBook" w:hAnsi="DS SchoolBook"/>
          <w:sz w:val="22"/>
          <w:szCs w:val="22"/>
        </w:rPr>
        <w:t xml:space="preserve">    </w:t>
      </w:r>
    </w:p>
    <w:p w:rsidR="008D7803" w:rsidRPr="00925C03" w:rsidRDefault="008D7803" w:rsidP="002C2CE5">
      <w:pPr>
        <w:rPr>
          <w:rFonts w:ascii="DS SchoolBook" w:hAnsi="DS SchoolBook"/>
          <w:b/>
          <w:sz w:val="22"/>
          <w:szCs w:val="22"/>
        </w:rPr>
      </w:pPr>
    </w:p>
    <w:p w:rsidR="00443840" w:rsidRPr="00925C03" w:rsidRDefault="002C2CE5" w:rsidP="002C2CE5">
      <w:pPr>
        <w:rPr>
          <w:rFonts w:ascii="DS SchoolBook" w:hAnsi="DS SchoolBook"/>
          <w:sz w:val="22"/>
          <w:szCs w:val="22"/>
        </w:rPr>
      </w:pPr>
      <w:r w:rsidRPr="00925C03">
        <w:rPr>
          <w:rFonts w:ascii="DS SchoolBook" w:hAnsi="DS SchoolBook"/>
          <w:b/>
          <w:sz w:val="22"/>
          <w:szCs w:val="22"/>
        </w:rPr>
        <w:t>1</w:t>
      </w:r>
      <w:r w:rsidR="00957A3B" w:rsidRPr="00925C03">
        <w:rPr>
          <w:rFonts w:ascii="DS SchoolBook" w:hAnsi="DS SchoolBook"/>
          <w:b/>
          <w:sz w:val="22"/>
          <w:szCs w:val="22"/>
        </w:rPr>
        <w:t>8</w:t>
      </w:r>
      <w:r w:rsidRPr="00925C03">
        <w:rPr>
          <w:rFonts w:ascii="DS SchoolBook" w:hAnsi="DS SchoolBook"/>
          <w:sz w:val="22"/>
          <w:szCs w:val="22"/>
        </w:rPr>
        <w:t xml:space="preserve">. </w:t>
      </w:r>
      <w:r w:rsidR="0046148C" w:rsidRPr="00925C03">
        <w:rPr>
          <w:rFonts w:ascii="DS SchoolBook" w:hAnsi="DS SchoolBook"/>
          <w:sz w:val="22"/>
          <w:szCs w:val="22"/>
        </w:rPr>
        <w:t>Найдите НОД</w:t>
      </w:r>
      <w:r w:rsidR="00332497" w:rsidRPr="00925C03">
        <w:rPr>
          <w:rFonts w:ascii="DS SchoolBook" w:hAnsi="DS SchoolBook"/>
          <w:sz w:val="22"/>
          <w:szCs w:val="22"/>
        </w:rPr>
        <w:t xml:space="preserve"> </w:t>
      </w:r>
      <w:r w:rsidR="0046148C" w:rsidRPr="00925C03">
        <w:rPr>
          <w:rFonts w:ascii="DS SchoolBook" w:hAnsi="DS SchoolBook"/>
          <w:sz w:val="22"/>
          <w:szCs w:val="22"/>
        </w:rPr>
        <w:t>(</w:t>
      </w:r>
      <w:r w:rsidR="00443840" w:rsidRPr="00925C03">
        <w:rPr>
          <w:rFonts w:ascii="DS SchoolBook" w:hAnsi="DS SchoolBook"/>
          <w:sz w:val="22"/>
          <w:szCs w:val="22"/>
        </w:rPr>
        <w:t>260</w:t>
      </w:r>
      <w:r w:rsidR="0046148C" w:rsidRPr="00925C03">
        <w:rPr>
          <w:rFonts w:ascii="DS SchoolBook" w:hAnsi="DS SchoolBook"/>
          <w:sz w:val="22"/>
          <w:szCs w:val="22"/>
        </w:rPr>
        <w:t>;</w:t>
      </w:r>
      <w:r w:rsidR="00443840" w:rsidRPr="00925C03">
        <w:rPr>
          <w:rFonts w:ascii="DS SchoolBook" w:hAnsi="DS SchoolBook"/>
          <w:sz w:val="22"/>
          <w:szCs w:val="22"/>
        </w:rPr>
        <w:t xml:space="preserve"> 130</w:t>
      </w:r>
      <w:r w:rsidR="0046148C" w:rsidRPr="00925C03">
        <w:rPr>
          <w:rFonts w:ascii="DS SchoolBook" w:hAnsi="DS SchoolBook"/>
          <w:sz w:val="22"/>
          <w:szCs w:val="22"/>
        </w:rPr>
        <w:t>;</w:t>
      </w:r>
      <w:r w:rsidR="00443840" w:rsidRPr="00925C03">
        <w:rPr>
          <w:rFonts w:ascii="DS SchoolBook" w:hAnsi="DS SchoolBook"/>
          <w:sz w:val="22"/>
          <w:szCs w:val="22"/>
        </w:rPr>
        <w:t xml:space="preserve"> 120</w:t>
      </w:r>
      <w:r w:rsidR="0046148C" w:rsidRPr="00925C03">
        <w:rPr>
          <w:rFonts w:ascii="DS SchoolBook" w:hAnsi="DS SchoolBook"/>
          <w:sz w:val="22"/>
          <w:szCs w:val="22"/>
        </w:rPr>
        <w:t>)</w:t>
      </w:r>
      <w:r w:rsidR="00443840" w:rsidRPr="00925C03">
        <w:rPr>
          <w:rFonts w:ascii="DS SchoolBook" w:hAnsi="DS SchoolBook"/>
          <w:sz w:val="22"/>
          <w:szCs w:val="22"/>
        </w:rPr>
        <w:t xml:space="preserve">. </w:t>
      </w:r>
    </w:p>
    <w:p w:rsidR="008D7803" w:rsidRPr="00925C03" w:rsidRDefault="008D7803" w:rsidP="002C2CE5">
      <w:pPr>
        <w:rPr>
          <w:rFonts w:ascii="DS SchoolBook" w:hAnsi="DS SchoolBook"/>
          <w:b/>
          <w:sz w:val="22"/>
          <w:szCs w:val="22"/>
        </w:rPr>
      </w:pPr>
    </w:p>
    <w:p w:rsidR="00443840" w:rsidRPr="00925C03" w:rsidRDefault="00957A3B" w:rsidP="002C2CE5">
      <w:pPr>
        <w:rPr>
          <w:rFonts w:ascii="DS SchoolBook" w:hAnsi="DS SchoolBook"/>
          <w:sz w:val="22"/>
          <w:szCs w:val="22"/>
        </w:rPr>
      </w:pPr>
      <w:r w:rsidRPr="00925C03">
        <w:rPr>
          <w:rFonts w:ascii="DS SchoolBook" w:hAnsi="DS SchoolBook"/>
          <w:b/>
          <w:sz w:val="22"/>
          <w:szCs w:val="22"/>
        </w:rPr>
        <w:t>19</w:t>
      </w:r>
      <w:r w:rsidR="002C2CE5" w:rsidRPr="00925C03">
        <w:rPr>
          <w:rFonts w:ascii="DS SchoolBook" w:hAnsi="DS SchoolBook"/>
          <w:sz w:val="22"/>
          <w:szCs w:val="22"/>
        </w:rPr>
        <w:t xml:space="preserve">. </w:t>
      </w:r>
      <w:r w:rsidR="00C70C6C" w:rsidRPr="00925C03">
        <w:rPr>
          <w:rFonts w:ascii="DS SchoolBook" w:hAnsi="DS SchoolBook"/>
          <w:sz w:val="22"/>
          <w:szCs w:val="22"/>
        </w:rPr>
        <w:t xml:space="preserve">Сумма двух чисел равна </w:t>
      </w:r>
      <w:r w:rsidR="00443840" w:rsidRPr="00925C03">
        <w:rPr>
          <w:rFonts w:ascii="DS SchoolBook" w:hAnsi="DS SchoolBook"/>
          <w:sz w:val="22"/>
          <w:szCs w:val="22"/>
        </w:rPr>
        <w:t>35</w:t>
      </w:r>
      <w:r w:rsidR="00C70C6C" w:rsidRPr="00925C03">
        <w:rPr>
          <w:rFonts w:ascii="DS SchoolBook" w:hAnsi="DS SchoolBook"/>
          <w:sz w:val="22"/>
          <w:szCs w:val="22"/>
        </w:rPr>
        <w:t xml:space="preserve">, а их наименьшее общее кратное равно </w:t>
      </w:r>
      <w:r w:rsidR="00443840" w:rsidRPr="00925C03">
        <w:rPr>
          <w:rFonts w:ascii="DS SchoolBook" w:hAnsi="DS SchoolBook"/>
          <w:sz w:val="22"/>
          <w:szCs w:val="22"/>
        </w:rPr>
        <w:t xml:space="preserve">60. </w:t>
      </w:r>
      <w:r w:rsidR="00C70C6C" w:rsidRPr="00925C03">
        <w:rPr>
          <w:rFonts w:ascii="DS SchoolBook" w:hAnsi="DS SchoolBook"/>
          <w:sz w:val="22"/>
          <w:szCs w:val="22"/>
        </w:rPr>
        <w:t>Найдите эти числа.</w:t>
      </w:r>
      <w:r w:rsidR="00443840" w:rsidRPr="00925C03">
        <w:rPr>
          <w:rFonts w:ascii="DS SchoolBook" w:hAnsi="DS SchoolBook"/>
          <w:sz w:val="22"/>
          <w:szCs w:val="22"/>
        </w:rPr>
        <w:t xml:space="preserve"> </w:t>
      </w:r>
    </w:p>
    <w:p w:rsidR="008D7803" w:rsidRPr="00925C03" w:rsidRDefault="008D7803" w:rsidP="002C2CE5">
      <w:pPr>
        <w:rPr>
          <w:rFonts w:ascii="DS SchoolBook" w:hAnsi="DS SchoolBook"/>
          <w:b/>
          <w:sz w:val="22"/>
          <w:szCs w:val="22"/>
        </w:rPr>
      </w:pPr>
    </w:p>
    <w:p w:rsidR="00C6465D" w:rsidRPr="00925C03" w:rsidRDefault="00C6465D" w:rsidP="00C6465D">
      <w:pPr>
        <w:rPr>
          <w:rFonts w:ascii="DS SchoolBook" w:hAnsi="DS SchoolBook"/>
          <w:sz w:val="22"/>
          <w:szCs w:val="22"/>
        </w:rPr>
      </w:pPr>
      <w:r w:rsidRPr="00925C03">
        <w:rPr>
          <w:rFonts w:ascii="DS SchoolBook" w:hAnsi="DS SchoolBook"/>
          <w:b/>
          <w:sz w:val="22"/>
          <w:szCs w:val="22"/>
        </w:rPr>
        <w:t xml:space="preserve">20. </w:t>
      </w:r>
      <w:r w:rsidRPr="00925C03">
        <w:rPr>
          <w:rFonts w:ascii="DS SchoolBook" w:hAnsi="DS SchoolBook"/>
          <w:sz w:val="22"/>
          <w:szCs w:val="22"/>
        </w:rPr>
        <w:t xml:space="preserve">а) </w:t>
      </w:r>
      <w:r w:rsidR="00EF6FC0">
        <w:rPr>
          <w:rFonts w:ascii="DS SchoolBook" w:hAnsi="DS SchoolBook"/>
          <w:sz w:val="22"/>
          <w:szCs w:val="22"/>
        </w:rPr>
        <w:t>Выпишите</w:t>
      </w:r>
      <w:r w:rsidRPr="00925C03">
        <w:rPr>
          <w:rFonts w:ascii="DS SchoolBook" w:hAnsi="DS SchoolBook"/>
          <w:sz w:val="22"/>
          <w:szCs w:val="22"/>
        </w:rPr>
        <w:t xml:space="preserve"> простые числа: 28; 36; 70; 76; 96; 23; 120; 31; 185; 207; 97.</w:t>
      </w:r>
    </w:p>
    <w:p w:rsidR="00443840" w:rsidRPr="00925C03" w:rsidRDefault="00C6465D" w:rsidP="00C6465D">
      <w:pPr>
        <w:rPr>
          <w:rFonts w:ascii="DS SchoolBook" w:hAnsi="DS SchoolBook"/>
          <w:sz w:val="22"/>
          <w:szCs w:val="22"/>
        </w:rPr>
      </w:pPr>
      <w:r w:rsidRPr="00925C03">
        <w:rPr>
          <w:rFonts w:ascii="DS SchoolBook" w:hAnsi="DS SchoolBook"/>
          <w:sz w:val="22"/>
          <w:szCs w:val="22"/>
        </w:rPr>
        <w:t xml:space="preserve">       </w:t>
      </w:r>
      <w:r w:rsidR="002C3208" w:rsidRPr="00925C03">
        <w:rPr>
          <w:rFonts w:ascii="DS SchoolBook" w:hAnsi="DS SchoolBook"/>
          <w:sz w:val="22"/>
          <w:szCs w:val="22"/>
        </w:rPr>
        <w:t>б</w:t>
      </w:r>
      <w:r w:rsidRPr="00925C03">
        <w:rPr>
          <w:rFonts w:ascii="DS SchoolBook" w:hAnsi="DS SchoolBook"/>
          <w:sz w:val="22"/>
          <w:szCs w:val="22"/>
        </w:rPr>
        <w:t>) Вы</w:t>
      </w:r>
      <w:r w:rsidR="00EF6FC0">
        <w:rPr>
          <w:rFonts w:ascii="DS SchoolBook" w:hAnsi="DS SchoolBook"/>
          <w:sz w:val="22"/>
          <w:szCs w:val="22"/>
        </w:rPr>
        <w:t>пишите</w:t>
      </w:r>
      <w:r w:rsidRPr="00925C03">
        <w:rPr>
          <w:rFonts w:ascii="DS SchoolBook" w:hAnsi="DS SchoolBook"/>
          <w:sz w:val="22"/>
          <w:szCs w:val="22"/>
        </w:rPr>
        <w:t xml:space="preserve"> составные числа: 16; 26; 37; 65; 73; 86; 91; 101; 127.</w:t>
      </w:r>
    </w:p>
    <w:p w:rsidR="008D7803" w:rsidRPr="00925C03" w:rsidRDefault="008D7803" w:rsidP="002C2CE5">
      <w:pPr>
        <w:rPr>
          <w:rFonts w:ascii="DS SchoolBook" w:hAnsi="DS SchoolBook"/>
          <w:b/>
          <w:color w:val="FF0000"/>
          <w:sz w:val="22"/>
          <w:szCs w:val="22"/>
        </w:rPr>
      </w:pPr>
    </w:p>
    <w:p w:rsidR="00443840" w:rsidRPr="00925C03" w:rsidRDefault="002C2CE5" w:rsidP="002C2CE5">
      <w:pPr>
        <w:rPr>
          <w:rFonts w:ascii="DS SchoolBook" w:hAnsi="DS SchoolBook"/>
          <w:sz w:val="22"/>
          <w:szCs w:val="22"/>
        </w:rPr>
      </w:pPr>
      <w:r w:rsidRPr="00925C03">
        <w:rPr>
          <w:rFonts w:ascii="DS SchoolBook" w:hAnsi="DS SchoolBook"/>
          <w:b/>
          <w:sz w:val="22"/>
          <w:szCs w:val="22"/>
        </w:rPr>
        <w:t>2</w:t>
      </w:r>
      <w:r w:rsidR="00957A3B" w:rsidRPr="00925C03">
        <w:rPr>
          <w:rFonts w:ascii="DS SchoolBook" w:hAnsi="DS SchoolBook"/>
          <w:b/>
          <w:sz w:val="22"/>
          <w:szCs w:val="22"/>
        </w:rPr>
        <w:t>1</w:t>
      </w:r>
      <w:r w:rsidRPr="00925C03">
        <w:rPr>
          <w:rFonts w:ascii="DS SchoolBook" w:hAnsi="DS SchoolBook"/>
          <w:sz w:val="22"/>
          <w:szCs w:val="22"/>
        </w:rPr>
        <w:t xml:space="preserve">. </w:t>
      </w:r>
      <w:r w:rsidR="00F94CAC" w:rsidRPr="00925C03">
        <w:rPr>
          <w:rFonts w:ascii="DS SchoolBook" w:hAnsi="DS SchoolBook"/>
          <w:sz w:val="22"/>
          <w:szCs w:val="22"/>
        </w:rPr>
        <w:t>Найдите НОК</w:t>
      </w:r>
      <w:r w:rsidR="00332497" w:rsidRPr="00925C03">
        <w:rPr>
          <w:rFonts w:ascii="DS SchoolBook" w:hAnsi="DS SchoolBook"/>
          <w:sz w:val="22"/>
          <w:szCs w:val="22"/>
        </w:rPr>
        <w:t xml:space="preserve"> </w:t>
      </w:r>
      <w:r w:rsidR="00F94CAC" w:rsidRPr="00925C03">
        <w:rPr>
          <w:rFonts w:ascii="DS SchoolBook" w:hAnsi="DS SchoolBook"/>
          <w:sz w:val="22"/>
          <w:szCs w:val="22"/>
        </w:rPr>
        <w:t>(</w:t>
      </w:r>
      <w:r w:rsidR="00443840" w:rsidRPr="00925C03">
        <w:rPr>
          <w:rFonts w:ascii="DS SchoolBook" w:hAnsi="DS SchoolBook"/>
          <w:sz w:val="22"/>
          <w:szCs w:val="22"/>
        </w:rPr>
        <w:t>24</w:t>
      </w:r>
      <w:r w:rsidR="00F94CAC" w:rsidRPr="00925C03">
        <w:rPr>
          <w:rFonts w:ascii="DS SchoolBook" w:hAnsi="DS SchoolBook"/>
          <w:sz w:val="22"/>
          <w:szCs w:val="22"/>
        </w:rPr>
        <w:t>;</w:t>
      </w:r>
      <w:r w:rsidR="00443840" w:rsidRPr="00925C03">
        <w:rPr>
          <w:rFonts w:ascii="DS SchoolBook" w:hAnsi="DS SchoolBook"/>
          <w:sz w:val="22"/>
          <w:szCs w:val="22"/>
        </w:rPr>
        <w:t xml:space="preserve"> 27</w:t>
      </w:r>
      <w:r w:rsidR="00F94CAC" w:rsidRPr="00925C03">
        <w:rPr>
          <w:rFonts w:ascii="DS SchoolBook" w:hAnsi="DS SchoolBook"/>
          <w:sz w:val="22"/>
          <w:szCs w:val="22"/>
        </w:rPr>
        <w:t>;</w:t>
      </w:r>
      <w:r w:rsidR="00443840" w:rsidRPr="00925C03">
        <w:rPr>
          <w:rFonts w:ascii="DS SchoolBook" w:hAnsi="DS SchoolBook"/>
          <w:sz w:val="22"/>
          <w:szCs w:val="22"/>
        </w:rPr>
        <w:t xml:space="preserve"> 108</w:t>
      </w:r>
      <w:r w:rsidR="00F94CAC" w:rsidRPr="00925C03">
        <w:rPr>
          <w:rFonts w:ascii="DS SchoolBook" w:hAnsi="DS SchoolBook"/>
          <w:sz w:val="22"/>
          <w:szCs w:val="22"/>
        </w:rPr>
        <w:t>)</w:t>
      </w:r>
      <w:r w:rsidR="00025C59" w:rsidRPr="00925C03">
        <w:rPr>
          <w:rFonts w:ascii="DS SchoolBook" w:hAnsi="DS SchoolBook"/>
          <w:sz w:val="22"/>
          <w:szCs w:val="22"/>
        </w:rPr>
        <w:t>.</w:t>
      </w:r>
      <w:r w:rsidR="00443840" w:rsidRPr="00925C03">
        <w:rPr>
          <w:rFonts w:ascii="DS SchoolBook" w:hAnsi="DS SchoolBook"/>
          <w:sz w:val="22"/>
          <w:szCs w:val="22"/>
        </w:rPr>
        <w:t xml:space="preserve"> </w:t>
      </w:r>
    </w:p>
    <w:p w:rsidR="00443840" w:rsidRPr="00925C03" w:rsidRDefault="00443840" w:rsidP="00443840">
      <w:pPr>
        <w:ind w:left="708"/>
        <w:rPr>
          <w:rFonts w:ascii="DS SchoolBook" w:hAnsi="DS SchoolBook"/>
          <w:sz w:val="22"/>
          <w:szCs w:val="22"/>
        </w:rPr>
      </w:pPr>
    </w:p>
    <w:p w:rsidR="00443840" w:rsidRPr="00925C03" w:rsidRDefault="002C2CE5" w:rsidP="00EF1771">
      <w:pPr>
        <w:rPr>
          <w:rFonts w:ascii="DS SchoolBook" w:hAnsi="DS SchoolBook"/>
          <w:sz w:val="22"/>
          <w:szCs w:val="22"/>
        </w:rPr>
      </w:pPr>
      <w:r w:rsidRPr="00925C03">
        <w:rPr>
          <w:rFonts w:ascii="DS SchoolBook" w:hAnsi="DS SchoolBook"/>
          <w:b/>
          <w:sz w:val="22"/>
          <w:szCs w:val="22"/>
        </w:rPr>
        <w:t>2</w:t>
      </w:r>
      <w:r w:rsidR="00957A3B" w:rsidRPr="00925C03">
        <w:rPr>
          <w:rFonts w:ascii="DS SchoolBook" w:hAnsi="DS SchoolBook"/>
          <w:b/>
          <w:sz w:val="22"/>
          <w:szCs w:val="22"/>
        </w:rPr>
        <w:t>2</w:t>
      </w:r>
      <w:r w:rsidRPr="00925C03">
        <w:rPr>
          <w:rFonts w:ascii="DS SchoolBook" w:hAnsi="DS SchoolBook"/>
          <w:sz w:val="22"/>
          <w:szCs w:val="22"/>
        </w:rPr>
        <w:t xml:space="preserve">. </w:t>
      </w:r>
      <w:r w:rsidR="00CD6634" w:rsidRPr="00925C03">
        <w:rPr>
          <w:rFonts w:ascii="DS SchoolBook" w:hAnsi="DS SchoolBook"/>
          <w:sz w:val="22"/>
          <w:szCs w:val="22"/>
        </w:rPr>
        <w:t xml:space="preserve">Длина одного шага </w:t>
      </w:r>
      <w:proofErr w:type="spellStart"/>
      <w:r w:rsidR="002C3208" w:rsidRPr="00925C03">
        <w:rPr>
          <w:rFonts w:ascii="DS SchoolBook" w:hAnsi="DS SchoolBook"/>
          <w:sz w:val="22"/>
          <w:szCs w:val="22"/>
        </w:rPr>
        <w:t>Кайрата</w:t>
      </w:r>
      <w:proofErr w:type="spellEnd"/>
      <w:r w:rsidR="00CD6634" w:rsidRPr="00925C03">
        <w:rPr>
          <w:rFonts w:ascii="DS SchoolBook" w:hAnsi="DS SchoolBook"/>
          <w:sz w:val="22"/>
          <w:szCs w:val="22"/>
        </w:rPr>
        <w:t xml:space="preserve"> рав</w:t>
      </w:r>
      <w:r w:rsidR="00797903" w:rsidRPr="00925C03">
        <w:rPr>
          <w:rFonts w:ascii="DS SchoolBook" w:hAnsi="DS SchoolBook"/>
          <w:sz w:val="22"/>
          <w:szCs w:val="22"/>
        </w:rPr>
        <w:t>на</w:t>
      </w:r>
      <w:r w:rsidR="00CD6634" w:rsidRPr="00925C03">
        <w:rPr>
          <w:rFonts w:ascii="DS SchoolBook" w:hAnsi="DS SchoolBook"/>
          <w:sz w:val="22"/>
          <w:szCs w:val="22"/>
        </w:rPr>
        <w:t xml:space="preserve"> </w:t>
      </w:r>
      <w:smartTag w:uri="urn:schemas-microsoft-com:office:smarttags" w:element="metricconverter">
        <w:smartTagPr>
          <w:attr w:name="ProductID" w:val="75 см"/>
        </w:smartTagPr>
        <w:r w:rsidR="00443840" w:rsidRPr="00925C03">
          <w:rPr>
            <w:rFonts w:ascii="DS SchoolBook" w:hAnsi="DS SchoolBook"/>
            <w:sz w:val="22"/>
            <w:szCs w:val="22"/>
          </w:rPr>
          <w:t>75 см</w:t>
        </w:r>
      </w:smartTag>
      <w:r w:rsidR="00EF1771" w:rsidRPr="00925C03">
        <w:rPr>
          <w:rFonts w:ascii="DS SchoolBook" w:hAnsi="DS SchoolBook"/>
          <w:sz w:val="22"/>
          <w:szCs w:val="22"/>
        </w:rPr>
        <w:t xml:space="preserve">, а длина шага </w:t>
      </w:r>
      <w:r w:rsidR="002C3208" w:rsidRPr="00925C03">
        <w:rPr>
          <w:rFonts w:ascii="DS SchoolBook" w:hAnsi="DS SchoolBook"/>
          <w:sz w:val="22"/>
          <w:szCs w:val="22"/>
        </w:rPr>
        <w:t>Абубакира</w:t>
      </w:r>
      <w:r w:rsidR="00EF1771" w:rsidRPr="00925C03">
        <w:rPr>
          <w:rFonts w:ascii="DS SchoolBook" w:hAnsi="DS SchoolBook"/>
          <w:sz w:val="22"/>
          <w:szCs w:val="22"/>
        </w:rPr>
        <w:t xml:space="preserve"> – </w:t>
      </w:r>
      <w:r w:rsidR="00443840" w:rsidRPr="00925C03">
        <w:rPr>
          <w:rFonts w:ascii="DS SchoolBook" w:hAnsi="DS SchoolBook"/>
          <w:sz w:val="22"/>
          <w:szCs w:val="22"/>
        </w:rPr>
        <w:t>60</w:t>
      </w:r>
      <w:r w:rsidR="00EF1771" w:rsidRPr="00925C03">
        <w:rPr>
          <w:rFonts w:ascii="DS SchoolBook" w:hAnsi="DS SchoolBook"/>
          <w:sz w:val="22"/>
          <w:szCs w:val="22"/>
        </w:rPr>
        <w:t xml:space="preserve"> </w:t>
      </w:r>
      <w:r w:rsidR="00444C22" w:rsidRPr="00925C03">
        <w:rPr>
          <w:rFonts w:ascii="DS SchoolBook" w:hAnsi="DS SchoolBook"/>
          <w:sz w:val="22"/>
          <w:szCs w:val="22"/>
        </w:rPr>
        <w:t>с</w:t>
      </w:r>
      <w:r w:rsidR="00443840" w:rsidRPr="00925C03">
        <w:rPr>
          <w:rFonts w:ascii="DS SchoolBook" w:hAnsi="DS SchoolBook"/>
          <w:sz w:val="22"/>
          <w:szCs w:val="22"/>
        </w:rPr>
        <w:t xml:space="preserve">м. </w:t>
      </w:r>
      <w:r w:rsidR="00EF1771" w:rsidRPr="00925C03">
        <w:rPr>
          <w:rFonts w:ascii="DS SchoolBook" w:hAnsi="DS SchoolBook"/>
          <w:sz w:val="22"/>
          <w:szCs w:val="22"/>
        </w:rPr>
        <w:t xml:space="preserve">На каком расстоянии </w:t>
      </w:r>
      <w:r w:rsidR="007273DD" w:rsidRPr="00925C03">
        <w:rPr>
          <w:rFonts w:ascii="DS SchoolBook" w:hAnsi="DS SchoolBook"/>
          <w:sz w:val="22"/>
          <w:szCs w:val="22"/>
        </w:rPr>
        <w:t xml:space="preserve">от старта </w:t>
      </w:r>
      <w:r w:rsidR="00EF1771" w:rsidRPr="00925C03">
        <w:rPr>
          <w:rFonts w:ascii="DS SchoolBook" w:hAnsi="DS SchoolBook"/>
          <w:sz w:val="22"/>
          <w:szCs w:val="22"/>
        </w:rPr>
        <w:t xml:space="preserve">следы их шагов встретятся, если они </w:t>
      </w:r>
      <w:r w:rsidR="007273DD" w:rsidRPr="00925C03">
        <w:rPr>
          <w:rFonts w:ascii="DS SchoolBook" w:hAnsi="DS SchoolBook"/>
          <w:sz w:val="22"/>
          <w:szCs w:val="22"/>
        </w:rPr>
        <w:t>начинали</w:t>
      </w:r>
      <w:r w:rsidR="00EF1771" w:rsidRPr="00925C03">
        <w:rPr>
          <w:rFonts w:ascii="DS SchoolBook" w:hAnsi="DS SchoolBook"/>
          <w:sz w:val="22"/>
          <w:szCs w:val="22"/>
        </w:rPr>
        <w:t xml:space="preserve"> </w:t>
      </w:r>
      <w:r w:rsidR="00C42568" w:rsidRPr="00925C03">
        <w:rPr>
          <w:rFonts w:ascii="DS SchoolBook" w:hAnsi="DS SchoolBook"/>
          <w:sz w:val="22"/>
          <w:szCs w:val="22"/>
        </w:rPr>
        <w:t>шагат</w:t>
      </w:r>
      <w:r w:rsidR="000321D1" w:rsidRPr="00925C03">
        <w:rPr>
          <w:rFonts w:ascii="DS SchoolBook" w:hAnsi="DS SchoolBook"/>
          <w:sz w:val="22"/>
          <w:szCs w:val="22"/>
        </w:rPr>
        <w:t>ь</w:t>
      </w:r>
      <w:r w:rsidR="00C42568" w:rsidRPr="00925C03">
        <w:rPr>
          <w:rFonts w:ascii="DS SchoolBook" w:hAnsi="DS SchoolBook"/>
          <w:sz w:val="22"/>
          <w:szCs w:val="22"/>
        </w:rPr>
        <w:t xml:space="preserve"> </w:t>
      </w:r>
      <w:r w:rsidR="00EF1771" w:rsidRPr="00925C03">
        <w:rPr>
          <w:rFonts w:ascii="DS SchoolBook" w:hAnsi="DS SchoolBook"/>
          <w:sz w:val="22"/>
          <w:szCs w:val="22"/>
        </w:rPr>
        <w:t>из одной точки?</w:t>
      </w:r>
      <w:r w:rsidR="00443840" w:rsidRPr="00925C03">
        <w:rPr>
          <w:rFonts w:ascii="DS SchoolBook" w:hAnsi="DS SchoolBook"/>
          <w:sz w:val="22"/>
          <w:szCs w:val="22"/>
        </w:rPr>
        <w:t xml:space="preserve"> </w:t>
      </w:r>
    </w:p>
    <w:p w:rsidR="004078A5" w:rsidRPr="00925C03" w:rsidRDefault="004078A5" w:rsidP="00443840">
      <w:pPr>
        <w:ind w:left="708"/>
        <w:rPr>
          <w:rFonts w:ascii="DS SchoolBook" w:hAnsi="DS SchoolBook"/>
          <w:sz w:val="22"/>
          <w:szCs w:val="22"/>
        </w:rPr>
      </w:pPr>
    </w:p>
    <w:p w:rsidR="00EB0AA4" w:rsidRPr="00925C03" w:rsidRDefault="002C2CE5" w:rsidP="002C2CE5">
      <w:pPr>
        <w:rPr>
          <w:rFonts w:ascii="DS SchoolBook" w:hAnsi="DS SchoolBook"/>
          <w:sz w:val="22"/>
          <w:szCs w:val="22"/>
        </w:rPr>
      </w:pPr>
      <w:r w:rsidRPr="00925C03">
        <w:rPr>
          <w:rFonts w:ascii="DS SchoolBook" w:hAnsi="DS SchoolBook"/>
          <w:b/>
          <w:sz w:val="22"/>
          <w:szCs w:val="22"/>
        </w:rPr>
        <w:t>2</w:t>
      </w:r>
      <w:r w:rsidR="00957A3B" w:rsidRPr="00925C03">
        <w:rPr>
          <w:rFonts w:ascii="DS SchoolBook" w:hAnsi="DS SchoolBook"/>
          <w:b/>
          <w:sz w:val="22"/>
          <w:szCs w:val="22"/>
        </w:rPr>
        <w:t>3</w:t>
      </w:r>
      <w:r w:rsidRPr="00925C03">
        <w:rPr>
          <w:rFonts w:ascii="DS SchoolBook" w:hAnsi="DS SchoolBook"/>
          <w:sz w:val="22"/>
          <w:szCs w:val="22"/>
        </w:rPr>
        <w:t>.</w:t>
      </w:r>
      <w:r w:rsidR="00444C22" w:rsidRPr="00925C03">
        <w:rPr>
          <w:rFonts w:ascii="DS SchoolBook" w:hAnsi="DS SchoolBook"/>
          <w:sz w:val="22"/>
          <w:szCs w:val="22"/>
        </w:rPr>
        <w:tab/>
      </w:r>
      <w:r w:rsidR="00505829" w:rsidRPr="00925C03">
        <w:rPr>
          <w:rFonts w:ascii="DS SchoolBook" w:hAnsi="DS SchoolBook"/>
          <w:sz w:val="22"/>
          <w:szCs w:val="22"/>
        </w:rPr>
        <w:t xml:space="preserve">а) </w:t>
      </w:r>
      <w:r w:rsidR="00EB0AA4" w:rsidRPr="00925C03">
        <w:rPr>
          <w:rFonts w:ascii="DS SchoolBook" w:hAnsi="DS SchoolBook"/>
          <w:sz w:val="22"/>
          <w:szCs w:val="22"/>
        </w:rPr>
        <w:t xml:space="preserve">Напишите формулу всех чисел, которые при делении на 9 дают остаток 5. </w:t>
      </w:r>
    </w:p>
    <w:p w:rsidR="00443840" w:rsidRPr="00925C03" w:rsidRDefault="00444C22" w:rsidP="00444C22">
      <w:pPr>
        <w:ind w:firstLine="720"/>
        <w:rPr>
          <w:rFonts w:ascii="DS SchoolBook" w:hAnsi="DS SchoolBook"/>
          <w:sz w:val="22"/>
          <w:szCs w:val="22"/>
        </w:rPr>
      </w:pPr>
      <w:r w:rsidRPr="00925C03">
        <w:rPr>
          <w:rFonts w:ascii="DS SchoolBook" w:hAnsi="DS SchoolBook"/>
          <w:sz w:val="22"/>
          <w:szCs w:val="22"/>
        </w:rPr>
        <w:t>б</w:t>
      </w:r>
      <w:r w:rsidR="00280CF4" w:rsidRPr="00925C03">
        <w:rPr>
          <w:rFonts w:ascii="DS SchoolBook" w:hAnsi="DS SchoolBook"/>
          <w:sz w:val="22"/>
          <w:szCs w:val="22"/>
        </w:rPr>
        <w:t>)</w:t>
      </w:r>
      <w:r w:rsidR="00C85494" w:rsidRPr="00925C03">
        <w:rPr>
          <w:rFonts w:ascii="DS SchoolBook" w:hAnsi="DS SchoolBook"/>
          <w:sz w:val="22"/>
          <w:szCs w:val="22"/>
        </w:rPr>
        <w:t xml:space="preserve"> </w:t>
      </w:r>
      <w:r w:rsidR="00650EDA" w:rsidRPr="00925C03">
        <w:rPr>
          <w:rFonts w:ascii="DS SchoolBook" w:hAnsi="DS SchoolBook"/>
          <w:sz w:val="22"/>
          <w:szCs w:val="22"/>
        </w:rPr>
        <w:t xml:space="preserve">Напишите формулу всех чисел, кратных </w:t>
      </w:r>
      <w:r w:rsidR="00443840" w:rsidRPr="00925C03">
        <w:rPr>
          <w:rFonts w:ascii="DS SchoolBook" w:hAnsi="DS SchoolBook"/>
          <w:sz w:val="22"/>
          <w:szCs w:val="22"/>
        </w:rPr>
        <w:t>3</w:t>
      </w:r>
      <w:r w:rsidR="00650EDA" w:rsidRPr="00925C03">
        <w:rPr>
          <w:rFonts w:ascii="DS SchoolBook" w:hAnsi="DS SchoolBook"/>
          <w:sz w:val="22"/>
          <w:szCs w:val="22"/>
        </w:rPr>
        <w:t xml:space="preserve">. </w:t>
      </w:r>
    </w:p>
    <w:p w:rsidR="008D7803" w:rsidRPr="00925C03" w:rsidRDefault="008D7803" w:rsidP="002C2CE5">
      <w:pPr>
        <w:rPr>
          <w:rFonts w:ascii="DS SchoolBook" w:hAnsi="DS SchoolBook"/>
          <w:b/>
          <w:sz w:val="22"/>
          <w:szCs w:val="22"/>
        </w:rPr>
      </w:pPr>
    </w:p>
    <w:p w:rsidR="00443840" w:rsidRPr="00925C03" w:rsidRDefault="002C2CE5" w:rsidP="006A70CF">
      <w:pPr>
        <w:rPr>
          <w:rFonts w:ascii="DS SchoolBook" w:hAnsi="DS SchoolBook"/>
          <w:sz w:val="22"/>
          <w:szCs w:val="22"/>
        </w:rPr>
      </w:pPr>
      <w:r w:rsidRPr="00925C03">
        <w:rPr>
          <w:rFonts w:ascii="DS SchoolBook" w:hAnsi="DS SchoolBook"/>
          <w:b/>
          <w:sz w:val="22"/>
          <w:szCs w:val="22"/>
        </w:rPr>
        <w:t>2</w:t>
      </w:r>
      <w:r w:rsidR="009A7853" w:rsidRPr="00925C03">
        <w:rPr>
          <w:rFonts w:ascii="DS SchoolBook" w:hAnsi="DS SchoolBook"/>
          <w:b/>
          <w:sz w:val="22"/>
          <w:szCs w:val="22"/>
        </w:rPr>
        <w:t>4</w:t>
      </w:r>
      <w:r w:rsidRPr="00925C03">
        <w:rPr>
          <w:rFonts w:ascii="DS SchoolBook" w:hAnsi="DS SchoolBook"/>
          <w:sz w:val="22"/>
          <w:szCs w:val="22"/>
        </w:rPr>
        <w:t xml:space="preserve">. </w:t>
      </w:r>
      <w:r w:rsidR="00B150E7" w:rsidRPr="00925C03">
        <w:rPr>
          <w:rFonts w:ascii="DS SchoolBook" w:hAnsi="DS SchoolBook"/>
          <w:sz w:val="22"/>
          <w:szCs w:val="22"/>
        </w:rPr>
        <w:t>Какой цифрой надо заменит</w:t>
      </w:r>
      <w:r w:rsidR="00444C22" w:rsidRPr="00925C03">
        <w:rPr>
          <w:rFonts w:ascii="DS SchoolBook" w:hAnsi="DS SchoolBook"/>
          <w:sz w:val="22"/>
          <w:szCs w:val="22"/>
        </w:rPr>
        <w:t>ь</w:t>
      </w:r>
      <w:r w:rsidR="00B150E7" w:rsidRPr="00925C03">
        <w:rPr>
          <w:rFonts w:ascii="DS SchoolBook" w:hAnsi="DS SchoolBook"/>
          <w:sz w:val="22"/>
          <w:szCs w:val="22"/>
        </w:rPr>
        <w:t xml:space="preserve"> звездочку, чтобы число 86*</w:t>
      </w:r>
      <w:r w:rsidR="00F006DF" w:rsidRPr="00925C03">
        <w:rPr>
          <w:rFonts w:ascii="DS SchoolBook" w:hAnsi="DS SchoolBook"/>
          <w:sz w:val="22"/>
          <w:szCs w:val="22"/>
        </w:rPr>
        <w:t xml:space="preserve"> была кратн</w:t>
      </w:r>
      <w:r w:rsidR="00444C22" w:rsidRPr="00925C03">
        <w:rPr>
          <w:rFonts w:ascii="DS SchoolBook" w:hAnsi="DS SchoolBook"/>
          <w:sz w:val="22"/>
          <w:szCs w:val="22"/>
        </w:rPr>
        <w:t>ым</w:t>
      </w:r>
      <w:r w:rsidR="00F006DF" w:rsidRPr="00925C03">
        <w:rPr>
          <w:rFonts w:ascii="DS SchoolBook" w:hAnsi="DS SchoolBook"/>
          <w:sz w:val="22"/>
          <w:szCs w:val="22"/>
        </w:rPr>
        <w:t xml:space="preserve"> 2, 3, 4?</w:t>
      </w:r>
      <w:r w:rsidR="00443840" w:rsidRPr="00925C03">
        <w:rPr>
          <w:rFonts w:ascii="DS SchoolBook" w:hAnsi="DS SchoolBook"/>
          <w:sz w:val="22"/>
          <w:szCs w:val="22"/>
        </w:rPr>
        <w:t xml:space="preserve"> </w:t>
      </w:r>
    </w:p>
    <w:p w:rsidR="008D7803" w:rsidRPr="00925C03" w:rsidRDefault="008D7803" w:rsidP="00386831">
      <w:pPr>
        <w:rPr>
          <w:rFonts w:ascii="DS SchoolBook" w:hAnsi="DS SchoolBook"/>
          <w:b/>
          <w:sz w:val="22"/>
          <w:szCs w:val="22"/>
        </w:rPr>
      </w:pPr>
    </w:p>
    <w:p w:rsidR="006A2005" w:rsidRPr="00925C03" w:rsidRDefault="00386831" w:rsidP="006A2005">
      <w:pPr>
        <w:rPr>
          <w:rFonts w:ascii="DS SchoolBook" w:hAnsi="DS SchoolBook"/>
          <w:sz w:val="22"/>
          <w:szCs w:val="22"/>
        </w:rPr>
      </w:pPr>
      <w:r w:rsidRPr="00925C03">
        <w:rPr>
          <w:rFonts w:ascii="DS SchoolBook" w:hAnsi="DS SchoolBook"/>
          <w:b/>
          <w:sz w:val="22"/>
          <w:szCs w:val="22"/>
        </w:rPr>
        <w:lastRenderedPageBreak/>
        <w:t>2</w:t>
      </w:r>
      <w:r w:rsidR="00E764A6" w:rsidRPr="00925C03">
        <w:rPr>
          <w:rFonts w:ascii="DS SchoolBook" w:hAnsi="DS SchoolBook"/>
          <w:b/>
          <w:sz w:val="22"/>
          <w:szCs w:val="22"/>
        </w:rPr>
        <w:t>5</w:t>
      </w:r>
      <w:r w:rsidRPr="00925C03">
        <w:rPr>
          <w:rFonts w:ascii="DS SchoolBook" w:hAnsi="DS SchoolBook"/>
          <w:sz w:val="22"/>
          <w:szCs w:val="22"/>
        </w:rPr>
        <w:t>.</w:t>
      </w:r>
      <w:r w:rsidR="006A70CF" w:rsidRPr="00925C03">
        <w:rPr>
          <w:rFonts w:ascii="DS SchoolBook" w:hAnsi="DS SchoolBook"/>
          <w:sz w:val="22"/>
          <w:szCs w:val="22"/>
        </w:rPr>
        <w:t xml:space="preserve"> </w:t>
      </w:r>
      <w:r w:rsidR="00B921B8" w:rsidRPr="00925C03">
        <w:rPr>
          <w:rFonts w:ascii="DS SchoolBook" w:hAnsi="DS SchoolBook"/>
          <w:sz w:val="22"/>
          <w:szCs w:val="22"/>
        </w:rPr>
        <w:t>Какой должн</w:t>
      </w:r>
      <w:r w:rsidR="00450BA5" w:rsidRPr="00925C03">
        <w:rPr>
          <w:rFonts w:ascii="DS SchoolBook" w:hAnsi="DS SchoolBook"/>
          <w:sz w:val="22"/>
          <w:szCs w:val="22"/>
        </w:rPr>
        <w:t>а</w:t>
      </w:r>
      <w:r w:rsidR="00B921B8" w:rsidRPr="00925C03">
        <w:rPr>
          <w:rFonts w:ascii="DS SchoolBook" w:hAnsi="DS SchoolBook"/>
          <w:sz w:val="22"/>
          <w:szCs w:val="22"/>
        </w:rPr>
        <w:t xml:space="preserve"> быть минимальная длина доски, если она делится без остатка на куски длин</w:t>
      </w:r>
      <w:r w:rsidR="003E7DCA" w:rsidRPr="00925C03">
        <w:rPr>
          <w:rFonts w:ascii="DS SchoolBook" w:hAnsi="DS SchoolBook"/>
          <w:sz w:val="22"/>
          <w:szCs w:val="22"/>
        </w:rPr>
        <w:t>ой</w:t>
      </w:r>
      <w:r w:rsidR="00B921B8" w:rsidRPr="00925C03">
        <w:rPr>
          <w:rFonts w:ascii="DS SchoolBook" w:hAnsi="DS SchoolBook"/>
          <w:sz w:val="22"/>
          <w:szCs w:val="22"/>
        </w:rPr>
        <w:t xml:space="preserve"> 20 см и 27 см?</w:t>
      </w:r>
    </w:p>
    <w:p w:rsidR="00443840" w:rsidRPr="00925C03" w:rsidRDefault="00443840" w:rsidP="00386831">
      <w:pPr>
        <w:rPr>
          <w:rFonts w:ascii="DS SchoolBook" w:hAnsi="DS SchoolBook"/>
          <w:sz w:val="22"/>
          <w:szCs w:val="22"/>
        </w:rPr>
      </w:pPr>
      <w:r w:rsidRPr="00925C03">
        <w:rPr>
          <w:rFonts w:ascii="DS SchoolBook" w:hAnsi="DS SchoolBook"/>
          <w:sz w:val="22"/>
          <w:szCs w:val="22"/>
        </w:rPr>
        <w:t xml:space="preserve"> </w:t>
      </w:r>
    </w:p>
    <w:p w:rsidR="008D7803" w:rsidRPr="00925C03" w:rsidRDefault="00386831" w:rsidP="00386831">
      <w:pPr>
        <w:rPr>
          <w:rFonts w:ascii="DS SchoolBook" w:hAnsi="DS SchoolBook"/>
          <w:sz w:val="22"/>
          <w:szCs w:val="22"/>
        </w:rPr>
      </w:pPr>
      <w:r w:rsidRPr="00925C03">
        <w:rPr>
          <w:rFonts w:ascii="DS SchoolBook" w:hAnsi="DS SchoolBook"/>
          <w:b/>
          <w:sz w:val="22"/>
          <w:szCs w:val="22"/>
        </w:rPr>
        <w:t>2</w:t>
      </w:r>
      <w:r w:rsidR="00A34532" w:rsidRPr="00925C03">
        <w:rPr>
          <w:rFonts w:ascii="DS SchoolBook" w:hAnsi="DS SchoolBook"/>
          <w:b/>
          <w:sz w:val="22"/>
          <w:szCs w:val="22"/>
        </w:rPr>
        <w:t>6</w:t>
      </w:r>
      <w:r w:rsidRPr="00925C03">
        <w:rPr>
          <w:rFonts w:ascii="DS SchoolBook" w:hAnsi="DS SchoolBook"/>
          <w:sz w:val="22"/>
          <w:szCs w:val="22"/>
        </w:rPr>
        <w:t xml:space="preserve">. </w:t>
      </w:r>
      <w:r w:rsidR="00FA7100" w:rsidRPr="00925C03">
        <w:rPr>
          <w:rFonts w:ascii="DS SchoolBook" w:hAnsi="DS SchoolBook"/>
          <w:sz w:val="22"/>
          <w:szCs w:val="22"/>
        </w:rPr>
        <w:t xml:space="preserve">Если мальчик </w:t>
      </w:r>
      <w:r w:rsidR="003016CF" w:rsidRPr="00925C03">
        <w:rPr>
          <w:rFonts w:ascii="DS SchoolBook" w:hAnsi="DS SchoolBook"/>
          <w:sz w:val="22"/>
          <w:szCs w:val="22"/>
        </w:rPr>
        <w:t>делит</w:t>
      </w:r>
      <w:r w:rsidR="00FA7100" w:rsidRPr="00925C03">
        <w:rPr>
          <w:rFonts w:ascii="DS SchoolBook" w:hAnsi="DS SchoolBook"/>
          <w:sz w:val="22"/>
          <w:szCs w:val="22"/>
        </w:rPr>
        <w:t xml:space="preserve"> орехи по 2, или по 3, или по 5</w:t>
      </w:r>
      <w:r w:rsidR="003016CF" w:rsidRPr="00925C03">
        <w:rPr>
          <w:rFonts w:ascii="DS SchoolBook" w:hAnsi="DS SchoolBook"/>
          <w:sz w:val="22"/>
          <w:szCs w:val="22"/>
        </w:rPr>
        <w:t xml:space="preserve"> штук</w:t>
      </w:r>
      <w:r w:rsidR="00FA7100" w:rsidRPr="00925C03">
        <w:rPr>
          <w:rFonts w:ascii="DS SchoolBook" w:hAnsi="DS SchoolBook"/>
          <w:sz w:val="22"/>
          <w:szCs w:val="22"/>
        </w:rPr>
        <w:t xml:space="preserve">, то </w:t>
      </w:r>
      <w:r w:rsidR="005E125D" w:rsidRPr="00925C03">
        <w:rPr>
          <w:rFonts w:ascii="DS SchoolBook" w:hAnsi="DS SchoolBook"/>
          <w:sz w:val="22"/>
          <w:szCs w:val="22"/>
        </w:rPr>
        <w:t>у него всегда оставался один орех. Найдите количество орехов, если известно</w:t>
      </w:r>
      <w:r w:rsidR="00797903" w:rsidRPr="00925C03">
        <w:rPr>
          <w:rFonts w:ascii="DS SchoolBook" w:hAnsi="DS SchoolBook"/>
          <w:sz w:val="22"/>
          <w:szCs w:val="22"/>
        </w:rPr>
        <w:t>,</w:t>
      </w:r>
      <w:r w:rsidR="005E125D" w:rsidRPr="00925C03">
        <w:rPr>
          <w:rFonts w:ascii="DS SchoolBook" w:hAnsi="DS SchoolBook"/>
          <w:sz w:val="22"/>
          <w:szCs w:val="22"/>
        </w:rPr>
        <w:t xml:space="preserve"> что оно меньше 100. </w:t>
      </w:r>
    </w:p>
    <w:p w:rsidR="00D62248" w:rsidRPr="00925C03" w:rsidRDefault="00D62248" w:rsidP="00386831">
      <w:pPr>
        <w:rPr>
          <w:rFonts w:ascii="DS SchoolBook" w:hAnsi="DS SchoolBook"/>
          <w:b/>
          <w:sz w:val="22"/>
          <w:szCs w:val="22"/>
        </w:rPr>
      </w:pPr>
    </w:p>
    <w:p w:rsidR="00080120" w:rsidRPr="00925C03" w:rsidRDefault="00386831" w:rsidP="00386831">
      <w:pPr>
        <w:rPr>
          <w:rFonts w:ascii="DS SchoolBook" w:hAnsi="DS SchoolBook"/>
          <w:sz w:val="22"/>
          <w:szCs w:val="22"/>
        </w:rPr>
      </w:pPr>
      <w:r w:rsidRPr="00925C03">
        <w:rPr>
          <w:rFonts w:ascii="DS SchoolBook" w:hAnsi="DS SchoolBook"/>
          <w:b/>
          <w:sz w:val="22"/>
          <w:szCs w:val="22"/>
        </w:rPr>
        <w:t>2</w:t>
      </w:r>
      <w:r w:rsidR="00077656" w:rsidRPr="00925C03">
        <w:rPr>
          <w:rFonts w:ascii="DS SchoolBook" w:hAnsi="DS SchoolBook"/>
          <w:b/>
          <w:sz w:val="22"/>
          <w:szCs w:val="22"/>
        </w:rPr>
        <w:t>7</w:t>
      </w:r>
      <w:r w:rsidRPr="00925C03">
        <w:rPr>
          <w:rFonts w:ascii="DS SchoolBook" w:hAnsi="DS SchoolBook"/>
          <w:sz w:val="22"/>
          <w:szCs w:val="22"/>
        </w:rPr>
        <w:t>.</w:t>
      </w:r>
      <w:r w:rsidR="003E7DCA" w:rsidRPr="00925C03">
        <w:rPr>
          <w:rFonts w:ascii="DS SchoolBook" w:hAnsi="DS SchoolBook"/>
          <w:sz w:val="22"/>
          <w:szCs w:val="22"/>
        </w:rPr>
        <w:t>Ертисбек</w:t>
      </w:r>
      <w:r w:rsidR="00443840" w:rsidRPr="00925C03">
        <w:rPr>
          <w:rFonts w:ascii="DS SchoolBook" w:hAnsi="DS SchoolBook"/>
          <w:sz w:val="22"/>
          <w:szCs w:val="22"/>
        </w:rPr>
        <w:t xml:space="preserve">, </w:t>
      </w:r>
      <w:r w:rsidR="003E7DCA" w:rsidRPr="00925C03">
        <w:rPr>
          <w:rFonts w:ascii="DS SchoolBook" w:hAnsi="DS SchoolBook"/>
          <w:sz w:val="22"/>
          <w:szCs w:val="22"/>
        </w:rPr>
        <w:t>Кажымукан и Бекзат</w:t>
      </w:r>
      <w:r w:rsidR="00443840" w:rsidRPr="00925C03">
        <w:rPr>
          <w:rFonts w:ascii="DS SchoolBook" w:hAnsi="DS SchoolBook"/>
          <w:sz w:val="22"/>
          <w:szCs w:val="22"/>
        </w:rPr>
        <w:t xml:space="preserve"> </w:t>
      </w:r>
      <w:r w:rsidR="003526D5" w:rsidRPr="00925C03">
        <w:rPr>
          <w:rFonts w:ascii="DS SchoolBook" w:hAnsi="DS SchoolBook"/>
          <w:sz w:val="22"/>
          <w:szCs w:val="22"/>
        </w:rPr>
        <w:t>ходят</w:t>
      </w:r>
      <w:r w:rsidR="003016CF" w:rsidRPr="00925C03">
        <w:rPr>
          <w:rFonts w:ascii="DS SchoolBook" w:hAnsi="DS SchoolBook"/>
          <w:sz w:val="22"/>
          <w:szCs w:val="22"/>
        </w:rPr>
        <w:t xml:space="preserve"> в </w:t>
      </w:r>
      <w:r w:rsidR="00443840" w:rsidRPr="00925C03">
        <w:rPr>
          <w:rFonts w:ascii="DS SchoolBook" w:hAnsi="DS SchoolBook"/>
          <w:sz w:val="22"/>
          <w:szCs w:val="22"/>
        </w:rPr>
        <w:t>бассейн</w:t>
      </w:r>
      <w:r w:rsidR="003526D5" w:rsidRPr="00925C03">
        <w:rPr>
          <w:rFonts w:ascii="DS SchoolBook" w:hAnsi="DS SchoolBook"/>
          <w:sz w:val="22"/>
          <w:szCs w:val="22"/>
        </w:rPr>
        <w:t xml:space="preserve"> соотв</w:t>
      </w:r>
      <w:r w:rsidR="00797903" w:rsidRPr="00925C03">
        <w:rPr>
          <w:rFonts w:ascii="DS SchoolBook" w:hAnsi="DS SchoolBook"/>
          <w:sz w:val="22"/>
          <w:szCs w:val="22"/>
        </w:rPr>
        <w:t>ет</w:t>
      </w:r>
      <w:r w:rsidR="003526D5" w:rsidRPr="00925C03">
        <w:rPr>
          <w:rFonts w:ascii="DS SchoolBook" w:hAnsi="DS SchoolBook"/>
          <w:sz w:val="22"/>
          <w:szCs w:val="22"/>
        </w:rPr>
        <w:t>ственно каждые 3 дня, 4 дня</w:t>
      </w:r>
      <w:r w:rsidR="003E7DCA" w:rsidRPr="00925C03">
        <w:rPr>
          <w:rFonts w:ascii="DS SchoolBook" w:hAnsi="DS SchoolBook"/>
          <w:sz w:val="22"/>
          <w:szCs w:val="22"/>
        </w:rPr>
        <w:t xml:space="preserve"> и </w:t>
      </w:r>
      <w:r w:rsidR="003526D5" w:rsidRPr="00925C03">
        <w:rPr>
          <w:rFonts w:ascii="DS SchoolBook" w:hAnsi="DS SchoolBook"/>
          <w:sz w:val="22"/>
          <w:szCs w:val="22"/>
        </w:rPr>
        <w:t xml:space="preserve">5 дней. Они встретились в бассейне в понедельник. </w:t>
      </w:r>
      <w:r w:rsidR="005861C8" w:rsidRPr="00925C03">
        <w:rPr>
          <w:rFonts w:ascii="DS SchoolBook" w:hAnsi="DS SchoolBook"/>
          <w:sz w:val="22"/>
          <w:szCs w:val="22"/>
        </w:rPr>
        <w:t>В како</w:t>
      </w:r>
      <w:r w:rsidR="00797903" w:rsidRPr="00925C03">
        <w:rPr>
          <w:rFonts w:ascii="DS SchoolBook" w:hAnsi="DS SchoolBook"/>
          <w:sz w:val="22"/>
          <w:szCs w:val="22"/>
        </w:rPr>
        <w:t>й</w:t>
      </w:r>
      <w:r w:rsidR="005861C8" w:rsidRPr="00925C03">
        <w:rPr>
          <w:rFonts w:ascii="DS SchoolBook" w:hAnsi="DS SchoolBook"/>
          <w:sz w:val="22"/>
          <w:szCs w:val="22"/>
        </w:rPr>
        <w:t xml:space="preserve"> д</w:t>
      </w:r>
      <w:r w:rsidR="00797903" w:rsidRPr="00925C03">
        <w:rPr>
          <w:rFonts w:ascii="DS SchoolBook" w:hAnsi="DS SchoolBook"/>
          <w:sz w:val="22"/>
          <w:szCs w:val="22"/>
        </w:rPr>
        <w:t xml:space="preserve">ень </w:t>
      </w:r>
      <w:r w:rsidR="005861C8" w:rsidRPr="00925C03">
        <w:rPr>
          <w:rFonts w:ascii="DS SchoolBook" w:hAnsi="DS SchoolBook"/>
          <w:sz w:val="22"/>
          <w:szCs w:val="22"/>
        </w:rPr>
        <w:t xml:space="preserve">недели </w:t>
      </w:r>
      <w:r w:rsidR="003526D5" w:rsidRPr="00925C03">
        <w:rPr>
          <w:rFonts w:ascii="DS SchoolBook" w:hAnsi="DS SchoolBook"/>
          <w:sz w:val="22"/>
          <w:szCs w:val="22"/>
        </w:rPr>
        <w:t xml:space="preserve">и через сколько дней они встретятся </w:t>
      </w:r>
      <w:r w:rsidR="00797903" w:rsidRPr="00925C03">
        <w:rPr>
          <w:rFonts w:ascii="DS SchoolBook" w:hAnsi="DS SchoolBook"/>
          <w:sz w:val="22"/>
          <w:szCs w:val="22"/>
        </w:rPr>
        <w:t xml:space="preserve">в </w:t>
      </w:r>
      <w:r w:rsidR="003526D5" w:rsidRPr="00925C03">
        <w:rPr>
          <w:rFonts w:ascii="DS SchoolBook" w:hAnsi="DS SchoolBook"/>
          <w:sz w:val="22"/>
          <w:szCs w:val="22"/>
        </w:rPr>
        <w:t>следующий раз?</w:t>
      </w:r>
    </w:p>
    <w:p w:rsidR="00BC25D5" w:rsidRPr="00925C03" w:rsidRDefault="00BC25D5" w:rsidP="00386831">
      <w:pPr>
        <w:rPr>
          <w:rFonts w:ascii="DS SchoolBook" w:hAnsi="DS SchoolBook"/>
          <w:b/>
          <w:sz w:val="22"/>
          <w:szCs w:val="22"/>
        </w:rPr>
      </w:pPr>
    </w:p>
    <w:p w:rsidR="00443840" w:rsidRPr="00925C03" w:rsidRDefault="00957A3B" w:rsidP="00DE64A4">
      <w:pPr>
        <w:rPr>
          <w:rFonts w:ascii="DS SchoolBook" w:hAnsi="DS SchoolBook"/>
          <w:sz w:val="22"/>
          <w:szCs w:val="22"/>
        </w:rPr>
      </w:pPr>
      <w:r w:rsidRPr="00925C03">
        <w:rPr>
          <w:rFonts w:ascii="DS SchoolBook" w:hAnsi="DS SchoolBook"/>
          <w:b/>
          <w:sz w:val="22"/>
          <w:szCs w:val="22"/>
        </w:rPr>
        <w:t>2</w:t>
      </w:r>
      <w:r w:rsidR="00AC1671" w:rsidRPr="00925C03">
        <w:rPr>
          <w:rFonts w:ascii="DS SchoolBook" w:hAnsi="DS SchoolBook"/>
          <w:b/>
          <w:sz w:val="22"/>
          <w:szCs w:val="22"/>
        </w:rPr>
        <w:t>8</w:t>
      </w:r>
      <w:r w:rsidR="00386831" w:rsidRPr="00925C03">
        <w:rPr>
          <w:rFonts w:ascii="DS SchoolBook" w:hAnsi="DS SchoolBook"/>
          <w:sz w:val="22"/>
          <w:szCs w:val="22"/>
        </w:rPr>
        <w:t xml:space="preserve">. </w:t>
      </w:r>
      <w:r w:rsidR="001A5EC8" w:rsidRPr="00925C03">
        <w:rPr>
          <w:rFonts w:ascii="DS SchoolBook" w:hAnsi="DS SchoolBook"/>
          <w:sz w:val="22"/>
          <w:szCs w:val="22"/>
        </w:rPr>
        <w:t>Составьте все трехзначные числа</w:t>
      </w:r>
      <w:r w:rsidR="003B2688" w:rsidRPr="00925C03">
        <w:rPr>
          <w:rFonts w:ascii="DS SchoolBook" w:hAnsi="DS SchoolBook"/>
          <w:sz w:val="22"/>
          <w:szCs w:val="22"/>
        </w:rPr>
        <w:t xml:space="preserve"> из цифр 2, 4 и 6</w:t>
      </w:r>
      <w:r w:rsidR="001A5EC8" w:rsidRPr="00925C03">
        <w:rPr>
          <w:rFonts w:ascii="DS SchoolBook" w:hAnsi="DS SchoolBook"/>
          <w:sz w:val="22"/>
          <w:szCs w:val="22"/>
        </w:rPr>
        <w:t xml:space="preserve">, </w:t>
      </w:r>
      <w:r w:rsidR="001D1F35" w:rsidRPr="00925C03">
        <w:rPr>
          <w:rFonts w:ascii="DS SchoolBook" w:hAnsi="DS SchoolBook"/>
          <w:sz w:val="22"/>
          <w:szCs w:val="22"/>
        </w:rPr>
        <w:t>учитывая,</w:t>
      </w:r>
      <w:r w:rsidR="003E7DCA" w:rsidRPr="00925C03">
        <w:rPr>
          <w:rFonts w:ascii="DS SchoolBook" w:hAnsi="DS SchoolBook"/>
          <w:sz w:val="22"/>
          <w:szCs w:val="22"/>
        </w:rPr>
        <w:t xml:space="preserve"> что </w:t>
      </w:r>
      <w:r w:rsidR="001A5EC8" w:rsidRPr="00925C03">
        <w:rPr>
          <w:rFonts w:ascii="DS SchoolBook" w:hAnsi="DS SchoolBook"/>
          <w:sz w:val="22"/>
          <w:szCs w:val="22"/>
        </w:rPr>
        <w:t xml:space="preserve">цифры </w:t>
      </w:r>
      <w:r w:rsidR="003E7DCA" w:rsidRPr="00925C03">
        <w:rPr>
          <w:rFonts w:ascii="DS SchoolBook" w:hAnsi="DS SchoolBook"/>
          <w:sz w:val="22"/>
          <w:szCs w:val="22"/>
        </w:rPr>
        <w:t>не должны повторяться</w:t>
      </w:r>
      <w:r w:rsidR="003B2688" w:rsidRPr="00925C03">
        <w:rPr>
          <w:rFonts w:ascii="DS SchoolBook" w:hAnsi="DS SchoolBook"/>
          <w:sz w:val="22"/>
          <w:szCs w:val="22"/>
        </w:rPr>
        <w:t>.</w:t>
      </w:r>
      <w:r w:rsidR="00F67E25" w:rsidRPr="00925C03">
        <w:rPr>
          <w:rFonts w:ascii="DS SchoolBook" w:hAnsi="DS SchoolBook"/>
          <w:sz w:val="22"/>
          <w:szCs w:val="22"/>
        </w:rPr>
        <w:t xml:space="preserve"> </w:t>
      </w:r>
      <w:r w:rsidR="00DE64A4" w:rsidRPr="00925C03">
        <w:rPr>
          <w:rFonts w:ascii="DS SchoolBook" w:hAnsi="DS SchoolBook"/>
          <w:sz w:val="22"/>
          <w:szCs w:val="22"/>
        </w:rPr>
        <w:t>Найдите их НОД.</w:t>
      </w:r>
    </w:p>
    <w:p w:rsidR="008D7803" w:rsidRPr="00925C03" w:rsidRDefault="008D7803" w:rsidP="00386831">
      <w:pPr>
        <w:rPr>
          <w:rFonts w:ascii="DS SchoolBook" w:hAnsi="DS SchoolBook"/>
          <w:b/>
          <w:sz w:val="22"/>
          <w:szCs w:val="22"/>
        </w:rPr>
      </w:pPr>
    </w:p>
    <w:p w:rsidR="009326FB" w:rsidRPr="00925C03" w:rsidRDefault="00A02C42" w:rsidP="009326FB">
      <w:pPr>
        <w:rPr>
          <w:rFonts w:ascii="DS SchoolBook" w:hAnsi="DS SchoolBook"/>
          <w:sz w:val="22"/>
          <w:szCs w:val="22"/>
        </w:rPr>
      </w:pPr>
      <w:r w:rsidRPr="00925C03">
        <w:rPr>
          <w:rFonts w:ascii="DS SchoolBook" w:hAnsi="DS SchoolBook"/>
          <w:b/>
          <w:sz w:val="22"/>
          <w:szCs w:val="22"/>
        </w:rPr>
        <w:t>29</w:t>
      </w:r>
      <w:r w:rsidR="00386831" w:rsidRPr="00925C03">
        <w:rPr>
          <w:rFonts w:ascii="DS SchoolBook" w:hAnsi="DS SchoolBook"/>
          <w:sz w:val="22"/>
          <w:szCs w:val="22"/>
        </w:rPr>
        <w:t>.</w:t>
      </w:r>
      <w:r w:rsidR="009326FB" w:rsidRPr="00925C03">
        <w:rPr>
          <w:rFonts w:ascii="DS SchoolBook" w:hAnsi="DS SchoolBook"/>
          <w:sz w:val="22"/>
          <w:szCs w:val="22"/>
        </w:rPr>
        <w:t xml:space="preserve">  Запишите все простые числа от 20 до 40. </w:t>
      </w:r>
    </w:p>
    <w:p w:rsidR="00443840" w:rsidRPr="00925C03" w:rsidRDefault="00443840" w:rsidP="00386831">
      <w:pPr>
        <w:rPr>
          <w:rFonts w:ascii="DS SchoolBook" w:hAnsi="DS SchoolBook"/>
          <w:sz w:val="22"/>
          <w:szCs w:val="22"/>
        </w:rPr>
      </w:pPr>
      <w:r w:rsidRPr="00925C03">
        <w:rPr>
          <w:rFonts w:ascii="DS SchoolBook" w:hAnsi="DS SchoolBook"/>
          <w:sz w:val="22"/>
          <w:szCs w:val="22"/>
        </w:rPr>
        <w:t xml:space="preserve"> </w:t>
      </w:r>
    </w:p>
    <w:p w:rsidR="008D7803" w:rsidRPr="00925C03" w:rsidRDefault="008D7803" w:rsidP="00D619D1">
      <w:pPr>
        <w:rPr>
          <w:rFonts w:ascii="DS SchoolBook" w:hAnsi="DS SchoolBook"/>
          <w:b/>
          <w:sz w:val="22"/>
          <w:szCs w:val="22"/>
        </w:rPr>
      </w:pPr>
    </w:p>
    <w:p w:rsidR="00443840" w:rsidRPr="00925C03" w:rsidRDefault="00CB2FCF" w:rsidP="00D619D1">
      <w:pPr>
        <w:rPr>
          <w:rFonts w:ascii="DS SchoolBook" w:hAnsi="DS SchoolBook"/>
          <w:sz w:val="22"/>
          <w:szCs w:val="22"/>
        </w:rPr>
      </w:pPr>
      <w:r w:rsidRPr="00925C03">
        <w:rPr>
          <w:rFonts w:ascii="DS SchoolBook" w:hAnsi="DS SchoolBook"/>
          <w:b/>
          <w:sz w:val="22"/>
          <w:szCs w:val="22"/>
        </w:rPr>
        <w:t>30</w:t>
      </w:r>
      <w:r w:rsidR="00386831" w:rsidRPr="00925C03">
        <w:rPr>
          <w:rFonts w:ascii="DS SchoolBook" w:hAnsi="DS SchoolBook"/>
          <w:sz w:val="22"/>
          <w:szCs w:val="22"/>
        </w:rPr>
        <w:t xml:space="preserve">. </w:t>
      </w:r>
      <w:r w:rsidR="001A5EC8" w:rsidRPr="00925C03">
        <w:rPr>
          <w:rFonts w:ascii="DS SchoolBook" w:hAnsi="DS SchoolBook"/>
          <w:sz w:val="22"/>
          <w:szCs w:val="22"/>
        </w:rPr>
        <w:t>Найдите НОД</w:t>
      </w:r>
      <w:r w:rsidR="00443840" w:rsidRPr="00925C03">
        <w:rPr>
          <w:rFonts w:ascii="DS SchoolBook" w:hAnsi="DS SchoolBook"/>
          <w:sz w:val="22"/>
          <w:szCs w:val="22"/>
        </w:rPr>
        <w:t xml:space="preserve">: </w:t>
      </w:r>
      <w:r w:rsidR="003E5531" w:rsidRPr="00925C03">
        <w:rPr>
          <w:rFonts w:ascii="DS SchoolBook" w:hAnsi="DS SchoolBook"/>
          <w:sz w:val="22"/>
          <w:szCs w:val="22"/>
        </w:rPr>
        <w:t>а)</w:t>
      </w:r>
      <w:r w:rsidR="00745D89" w:rsidRPr="00925C03">
        <w:rPr>
          <w:rFonts w:ascii="DS SchoolBook" w:hAnsi="DS SchoolBook"/>
          <w:sz w:val="22"/>
          <w:szCs w:val="22"/>
        </w:rPr>
        <w:t xml:space="preserve"> </w:t>
      </w:r>
      <w:r w:rsidR="00443840" w:rsidRPr="00925C03">
        <w:rPr>
          <w:rFonts w:ascii="DS SchoolBook" w:hAnsi="DS SchoolBook"/>
          <w:sz w:val="22"/>
          <w:szCs w:val="22"/>
        </w:rPr>
        <w:t>48; 240; 264</w:t>
      </w:r>
      <w:r w:rsidR="00130EAF" w:rsidRPr="00925C03">
        <w:rPr>
          <w:rFonts w:ascii="DS SchoolBook" w:hAnsi="DS SchoolBook"/>
          <w:sz w:val="22"/>
          <w:szCs w:val="22"/>
        </w:rPr>
        <w:t>;</w:t>
      </w:r>
      <w:r w:rsidR="00443840" w:rsidRPr="00925C03">
        <w:rPr>
          <w:rFonts w:ascii="DS SchoolBook" w:hAnsi="DS SchoolBook"/>
          <w:sz w:val="22"/>
          <w:szCs w:val="22"/>
        </w:rPr>
        <w:t xml:space="preserve"> </w:t>
      </w:r>
      <w:r w:rsidR="00130EAF" w:rsidRPr="00925C03">
        <w:rPr>
          <w:rFonts w:ascii="DS SchoolBook" w:hAnsi="DS SchoolBook"/>
          <w:sz w:val="22"/>
          <w:szCs w:val="22"/>
        </w:rPr>
        <w:tab/>
      </w:r>
      <w:r w:rsidR="00B12976" w:rsidRPr="00925C03">
        <w:rPr>
          <w:rFonts w:ascii="DS SchoolBook" w:hAnsi="DS SchoolBook"/>
          <w:sz w:val="22"/>
          <w:szCs w:val="22"/>
        </w:rPr>
        <w:t>б</w:t>
      </w:r>
      <w:r w:rsidR="00745D89" w:rsidRPr="00925C03">
        <w:rPr>
          <w:rFonts w:ascii="DS SchoolBook" w:hAnsi="DS SchoolBook"/>
          <w:sz w:val="22"/>
          <w:szCs w:val="22"/>
        </w:rPr>
        <w:t>)</w:t>
      </w:r>
      <w:r w:rsidR="00443840" w:rsidRPr="00925C03">
        <w:rPr>
          <w:rFonts w:ascii="DS SchoolBook" w:hAnsi="DS SchoolBook"/>
          <w:sz w:val="22"/>
          <w:szCs w:val="22"/>
        </w:rPr>
        <w:t xml:space="preserve"> 260; 310</w:t>
      </w:r>
      <w:r w:rsidR="00130EAF" w:rsidRPr="00925C03">
        <w:rPr>
          <w:rFonts w:ascii="DS SchoolBook" w:hAnsi="DS SchoolBook"/>
          <w:sz w:val="22"/>
          <w:szCs w:val="22"/>
        </w:rPr>
        <w:t xml:space="preserve">; </w:t>
      </w:r>
      <w:r w:rsidR="00130EAF" w:rsidRPr="00925C03">
        <w:rPr>
          <w:rFonts w:ascii="DS SchoolBook" w:hAnsi="DS SchoolBook"/>
          <w:sz w:val="22"/>
          <w:szCs w:val="22"/>
        </w:rPr>
        <w:tab/>
      </w:r>
      <w:r w:rsidR="00130EAF" w:rsidRPr="00925C03">
        <w:rPr>
          <w:rFonts w:ascii="DS SchoolBook" w:hAnsi="DS SchoolBook"/>
          <w:sz w:val="22"/>
          <w:szCs w:val="22"/>
        </w:rPr>
        <w:tab/>
      </w:r>
      <w:r w:rsidR="00B12976" w:rsidRPr="00925C03">
        <w:rPr>
          <w:rFonts w:ascii="DS SchoolBook" w:hAnsi="DS SchoolBook"/>
          <w:sz w:val="22"/>
          <w:szCs w:val="22"/>
        </w:rPr>
        <w:t>в</w:t>
      </w:r>
      <w:r w:rsidR="00130EAF" w:rsidRPr="00925C03">
        <w:rPr>
          <w:rFonts w:ascii="DS SchoolBook" w:hAnsi="DS SchoolBook"/>
          <w:sz w:val="22"/>
          <w:szCs w:val="22"/>
        </w:rPr>
        <w:t>) 154; 231; 1001.</w:t>
      </w:r>
    </w:p>
    <w:p w:rsidR="00957A3B" w:rsidRPr="00925C03" w:rsidRDefault="00957A3B" w:rsidP="00C85494">
      <w:pPr>
        <w:jc w:val="center"/>
        <w:rPr>
          <w:rFonts w:ascii="DS SchoolBook" w:hAnsi="DS SchoolBook"/>
          <w:sz w:val="22"/>
          <w:szCs w:val="22"/>
        </w:rPr>
      </w:pPr>
    </w:p>
    <w:p w:rsidR="00443840" w:rsidRPr="00925C03" w:rsidRDefault="00ED5DC1" w:rsidP="009C1D28">
      <w:pPr>
        <w:rPr>
          <w:rFonts w:ascii="DS SchoolBook" w:hAnsi="DS SchoolBook"/>
          <w:sz w:val="22"/>
          <w:szCs w:val="22"/>
        </w:rPr>
      </w:pPr>
      <w:r w:rsidRPr="00925C03">
        <w:rPr>
          <w:rFonts w:ascii="DS SchoolBook" w:hAnsi="DS SchoolBook"/>
          <w:b/>
          <w:sz w:val="22"/>
          <w:szCs w:val="22"/>
        </w:rPr>
        <w:t>3</w:t>
      </w:r>
      <w:r w:rsidR="008C6400" w:rsidRPr="00925C03">
        <w:rPr>
          <w:rFonts w:ascii="DS SchoolBook" w:hAnsi="DS SchoolBook"/>
          <w:b/>
          <w:sz w:val="22"/>
          <w:szCs w:val="22"/>
        </w:rPr>
        <w:t>1</w:t>
      </w:r>
      <w:r w:rsidRPr="00925C03">
        <w:rPr>
          <w:rFonts w:ascii="DS SchoolBook" w:hAnsi="DS SchoolBook"/>
          <w:sz w:val="22"/>
          <w:szCs w:val="22"/>
        </w:rPr>
        <w:t xml:space="preserve">. </w:t>
      </w:r>
      <w:r w:rsidR="009C1D28" w:rsidRPr="00925C03">
        <w:rPr>
          <w:rFonts w:ascii="DS SchoolBook" w:hAnsi="DS SchoolBook"/>
          <w:sz w:val="22"/>
          <w:szCs w:val="22"/>
        </w:rPr>
        <w:t xml:space="preserve">а) </w:t>
      </w:r>
      <w:r w:rsidR="00F82EFE" w:rsidRPr="00925C03">
        <w:rPr>
          <w:rFonts w:ascii="DS SchoolBook" w:hAnsi="DS SchoolBook"/>
          <w:sz w:val="22"/>
          <w:szCs w:val="22"/>
        </w:rPr>
        <w:t>Найдите НОД</w:t>
      </w:r>
      <w:r w:rsidR="004D325A" w:rsidRPr="00925C03">
        <w:rPr>
          <w:rFonts w:ascii="DS SchoolBook" w:hAnsi="DS SchoolBook"/>
          <w:sz w:val="22"/>
          <w:szCs w:val="22"/>
        </w:rPr>
        <w:t xml:space="preserve"> и НОК</w:t>
      </w:r>
      <w:r w:rsidR="00F82EFE" w:rsidRPr="00925C03">
        <w:rPr>
          <w:rFonts w:ascii="DS SchoolBook" w:hAnsi="DS SchoolBook"/>
          <w:sz w:val="22"/>
          <w:szCs w:val="22"/>
        </w:rPr>
        <w:t xml:space="preserve"> чисел, разложенных на простые множители: </w:t>
      </w:r>
      <w:r w:rsidR="00443840" w:rsidRPr="00925C03">
        <w:rPr>
          <w:rFonts w:ascii="DS SchoolBook" w:hAnsi="DS SchoolBook"/>
          <w:position w:val="-6"/>
          <w:sz w:val="22"/>
          <w:szCs w:val="22"/>
        </w:rPr>
        <w:object w:dxaOrig="960" w:dyaOrig="320">
          <v:shape id="_x0000_i1046" type="#_x0000_t75" style="width:48pt;height:15.75pt" o:ole="">
            <v:imagedata r:id="rId45" o:title=""/>
          </v:shape>
          <o:OLEObject Type="Embed" ProgID="Equation.3" ShapeID="_x0000_i1046" DrawAspect="Content" ObjectID="_1596885005" r:id="rId46"/>
        </w:object>
      </w:r>
      <w:r w:rsidR="00443840" w:rsidRPr="00925C03">
        <w:rPr>
          <w:rFonts w:ascii="DS SchoolBook" w:hAnsi="DS SchoolBook"/>
          <w:sz w:val="22"/>
          <w:szCs w:val="22"/>
        </w:rPr>
        <w:t xml:space="preserve"> </w:t>
      </w:r>
      <w:r w:rsidR="00F82EFE" w:rsidRPr="00925C03">
        <w:rPr>
          <w:rFonts w:ascii="DS SchoolBook" w:hAnsi="DS SchoolBook"/>
          <w:sz w:val="22"/>
          <w:szCs w:val="22"/>
        </w:rPr>
        <w:t xml:space="preserve"> и  </w:t>
      </w:r>
      <w:r w:rsidR="00443840" w:rsidRPr="00925C03">
        <w:rPr>
          <w:rFonts w:ascii="DS SchoolBook" w:hAnsi="DS SchoolBook"/>
          <w:position w:val="-6"/>
          <w:sz w:val="22"/>
          <w:szCs w:val="22"/>
        </w:rPr>
        <w:object w:dxaOrig="760" w:dyaOrig="279">
          <v:shape id="_x0000_i1047" type="#_x0000_t75" style="width:37.5pt;height:14.25pt" o:ole="">
            <v:imagedata r:id="rId47" o:title=""/>
          </v:shape>
          <o:OLEObject Type="Embed" ProgID="Equation.3" ShapeID="_x0000_i1047" DrawAspect="Content" ObjectID="_1596885006" r:id="rId48"/>
        </w:object>
      </w:r>
      <w:r w:rsidR="009C1D28" w:rsidRPr="00925C03">
        <w:rPr>
          <w:rFonts w:ascii="DS SchoolBook" w:hAnsi="DS SchoolBook"/>
          <w:sz w:val="22"/>
          <w:szCs w:val="22"/>
        </w:rPr>
        <w:t xml:space="preserve"> </w:t>
      </w:r>
    </w:p>
    <w:p w:rsidR="009C1D28" w:rsidRPr="00925C03" w:rsidRDefault="009C1D28" w:rsidP="00A56269">
      <w:pPr>
        <w:rPr>
          <w:rFonts w:ascii="DS SchoolBook" w:hAnsi="DS SchoolBook"/>
          <w:sz w:val="22"/>
          <w:szCs w:val="22"/>
        </w:rPr>
      </w:pPr>
      <w:r w:rsidRPr="00925C03">
        <w:rPr>
          <w:rFonts w:ascii="DS SchoolBook" w:hAnsi="DS SchoolBook"/>
          <w:sz w:val="22"/>
          <w:szCs w:val="22"/>
        </w:rPr>
        <w:t xml:space="preserve">        </w:t>
      </w:r>
      <w:r w:rsidR="00B12976" w:rsidRPr="00925C03">
        <w:rPr>
          <w:rFonts w:ascii="DS SchoolBook" w:hAnsi="DS SchoolBook"/>
          <w:sz w:val="22"/>
          <w:szCs w:val="22"/>
        </w:rPr>
        <w:t>б</w:t>
      </w:r>
      <w:r w:rsidRPr="00925C03">
        <w:rPr>
          <w:rFonts w:ascii="DS SchoolBook" w:hAnsi="DS SchoolBook"/>
          <w:sz w:val="22"/>
          <w:szCs w:val="22"/>
        </w:rPr>
        <w:t xml:space="preserve">) </w:t>
      </w:r>
      <w:r w:rsidR="006C63E2" w:rsidRPr="00925C03">
        <w:rPr>
          <w:rFonts w:ascii="DS SchoolBook" w:hAnsi="DS SchoolBook"/>
          <w:sz w:val="22"/>
          <w:szCs w:val="22"/>
        </w:rPr>
        <w:t xml:space="preserve">Найдите НОД </w:t>
      </w:r>
      <w:r w:rsidR="004D325A" w:rsidRPr="00925C03">
        <w:rPr>
          <w:rFonts w:ascii="DS SchoolBook" w:hAnsi="DS SchoolBook"/>
          <w:sz w:val="22"/>
          <w:szCs w:val="22"/>
        </w:rPr>
        <w:t xml:space="preserve">и НОК </w:t>
      </w:r>
      <w:r w:rsidR="006C63E2" w:rsidRPr="00925C03">
        <w:rPr>
          <w:rFonts w:ascii="DS SchoolBook" w:hAnsi="DS SchoolBook"/>
          <w:sz w:val="22"/>
          <w:szCs w:val="22"/>
        </w:rPr>
        <w:t>чисел, разложенных на простые множители:</w:t>
      </w:r>
      <w:r w:rsidRPr="00925C03">
        <w:rPr>
          <w:rFonts w:ascii="DS SchoolBook" w:hAnsi="DS SchoolBook"/>
          <w:position w:val="-6"/>
          <w:sz w:val="22"/>
          <w:szCs w:val="22"/>
        </w:rPr>
        <w:object w:dxaOrig="880" w:dyaOrig="320">
          <v:shape id="_x0000_i1048" type="#_x0000_t75" style="width:44.25pt;height:15.75pt" o:ole="">
            <v:imagedata r:id="rId49" o:title=""/>
          </v:shape>
          <o:OLEObject Type="Embed" ProgID="Equation.3" ShapeID="_x0000_i1048" DrawAspect="Content" ObjectID="_1596885007" r:id="rId50"/>
        </w:object>
      </w:r>
      <w:r w:rsidRPr="00925C03">
        <w:rPr>
          <w:rFonts w:ascii="DS SchoolBook" w:hAnsi="DS SchoolBook"/>
          <w:sz w:val="22"/>
          <w:szCs w:val="22"/>
        </w:rPr>
        <w:t xml:space="preserve"> </w:t>
      </w:r>
      <w:r w:rsidR="006C63E2" w:rsidRPr="00925C03">
        <w:rPr>
          <w:rFonts w:ascii="DS SchoolBook" w:hAnsi="DS SchoolBook"/>
          <w:sz w:val="22"/>
          <w:szCs w:val="22"/>
        </w:rPr>
        <w:t xml:space="preserve">и </w:t>
      </w:r>
      <w:r w:rsidRPr="00925C03">
        <w:rPr>
          <w:rFonts w:ascii="DS SchoolBook" w:hAnsi="DS SchoolBook"/>
          <w:position w:val="-6"/>
          <w:sz w:val="22"/>
          <w:szCs w:val="22"/>
        </w:rPr>
        <w:object w:dxaOrig="1060" w:dyaOrig="320">
          <v:shape id="_x0000_i1049" type="#_x0000_t75" style="width:52.5pt;height:15.75pt" o:ole="">
            <v:imagedata r:id="rId51" o:title=""/>
          </v:shape>
          <o:OLEObject Type="Embed" ProgID="Equation.3" ShapeID="_x0000_i1049" DrawAspect="Content" ObjectID="_1596885008" r:id="rId52"/>
        </w:object>
      </w:r>
      <w:r w:rsidR="00A56269" w:rsidRPr="00925C03">
        <w:rPr>
          <w:rFonts w:ascii="DS SchoolBook" w:hAnsi="DS SchoolBook"/>
          <w:sz w:val="22"/>
          <w:szCs w:val="22"/>
        </w:rPr>
        <w:t xml:space="preserve"> </w:t>
      </w:r>
    </w:p>
    <w:p w:rsidR="009C1D28" w:rsidRPr="00925C03" w:rsidRDefault="009C1D28" w:rsidP="009C1D28">
      <w:pPr>
        <w:rPr>
          <w:rFonts w:ascii="DS SchoolBook" w:hAnsi="DS SchoolBook"/>
          <w:sz w:val="22"/>
          <w:szCs w:val="22"/>
        </w:rPr>
      </w:pPr>
    </w:p>
    <w:p w:rsidR="00443840" w:rsidRPr="00925C03" w:rsidRDefault="007B6235" w:rsidP="009E5A75">
      <w:pPr>
        <w:rPr>
          <w:rFonts w:ascii="DS SchoolBook" w:hAnsi="DS SchoolBook"/>
          <w:sz w:val="22"/>
          <w:szCs w:val="22"/>
        </w:rPr>
      </w:pPr>
      <w:r w:rsidRPr="00925C03">
        <w:rPr>
          <w:rFonts w:ascii="DS SchoolBook" w:hAnsi="DS SchoolBook"/>
          <w:b/>
          <w:sz w:val="22"/>
          <w:szCs w:val="22"/>
        </w:rPr>
        <w:t>32</w:t>
      </w:r>
      <w:r w:rsidRPr="00925C03">
        <w:rPr>
          <w:rFonts w:ascii="DS SchoolBook" w:hAnsi="DS SchoolBook"/>
          <w:sz w:val="22"/>
          <w:szCs w:val="22"/>
        </w:rPr>
        <w:t xml:space="preserve">. </w:t>
      </w:r>
      <w:r w:rsidR="005D05C0" w:rsidRPr="00925C03">
        <w:rPr>
          <w:rFonts w:ascii="DS SchoolBook" w:hAnsi="DS SchoolBook"/>
          <w:sz w:val="22"/>
          <w:szCs w:val="22"/>
        </w:rPr>
        <w:t xml:space="preserve"> </w:t>
      </w:r>
      <w:r w:rsidR="00BD3556" w:rsidRPr="00925C03">
        <w:rPr>
          <w:rFonts w:ascii="DS SchoolBook" w:hAnsi="DS SchoolBook"/>
          <w:sz w:val="22"/>
          <w:szCs w:val="22"/>
        </w:rPr>
        <w:t>а</w:t>
      </w:r>
      <w:r w:rsidR="009C5C48" w:rsidRPr="00925C03">
        <w:rPr>
          <w:rFonts w:ascii="DS SchoolBook" w:hAnsi="DS SchoolBook"/>
          <w:sz w:val="22"/>
          <w:szCs w:val="22"/>
        </w:rPr>
        <w:t xml:space="preserve">) </w:t>
      </w:r>
      <w:r w:rsidR="009E5A75" w:rsidRPr="00925C03">
        <w:rPr>
          <w:rFonts w:ascii="DS SchoolBook" w:hAnsi="DS SchoolBook"/>
          <w:sz w:val="22"/>
          <w:szCs w:val="22"/>
        </w:rPr>
        <w:t>Найдите НОД</w:t>
      </w:r>
      <w:r w:rsidR="00925C03">
        <w:rPr>
          <w:rFonts w:ascii="DS SchoolBook" w:hAnsi="DS SchoolBook"/>
          <w:sz w:val="22"/>
          <w:szCs w:val="22"/>
        </w:rPr>
        <w:t xml:space="preserve"> </w:t>
      </w:r>
      <w:r w:rsidR="009E5A75" w:rsidRPr="00925C03">
        <w:rPr>
          <w:rFonts w:ascii="DS SchoolBook" w:hAnsi="DS SchoolBook"/>
          <w:sz w:val="22"/>
          <w:szCs w:val="22"/>
        </w:rPr>
        <w:t>(2205;2475) после разложения на просты</w:t>
      </w:r>
      <w:r w:rsidR="00797903" w:rsidRPr="00925C03">
        <w:rPr>
          <w:rFonts w:ascii="DS SchoolBook" w:hAnsi="DS SchoolBook"/>
          <w:sz w:val="22"/>
          <w:szCs w:val="22"/>
        </w:rPr>
        <w:t>е</w:t>
      </w:r>
      <w:r w:rsidR="009E5A75" w:rsidRPr="00925C03">
        <w:rPr>
          <w:rFonts w:ascii="DS SchoolBook" w:hAnsi="DS SchoolBook"/>
          <w:sz w:val="22"/>
          <w:szCs w:val="22"/>
        </w:rPr>
        <w:t xml:space="preserve"> множител</w:t>
      </w:r>
      <w:r w:rsidR="00797903" w:rsidRPr="00925C03">
        <w:rPr>
          <w:rFonts w:ascii="DS SchoolBook" w:hAnsi="DS SchoolBook"/>
          <w:sz w:val="22"/>
          <w:szCs w:val="22"/>
        </w:rPr>
        <w:t>и</w:t>
      </w:r>
      <w:r w:rsidR="009E5A75" w:rsidRPr="00925C03">
        <w:rPr>
          <w:rFonts w:ascii="DS SchoolBook" w:hAnsi="DS SchoolBook"/>
          <w:sz w:val="22"/>
          <w:szCs w:val="22"/>
        </w:rPr>
        <w:t xml:space="preserve"> </w:t>
      </w:r>
      <w:r w:rsidR="00443840" w:rsidRPr="00925C03">
        <w:rPr>
          <w:rFonts w:ascii="DS SchoolBook" w:hAnsi="DS SchoolBook"/>
          <w:sz w:val="22"/>
          <w:szCs w:val="22"/>
        </w:rPr>
        <w:t xml:space="preserve">2205 </w:t>
      </w:r>
      <w:r w:rsidR="009E5A75" w:rsidRPr="00925C03">
        <w:rPr>
          <w:rFonts w:ascii="DS SchoolBook" w:hAnsi="DS SchoolBook"/>
          <w:sz w:val="22"/>
          <w:szCs w:val="22"/>
        </w:rPr>
        <w:t>и</w:t>
      </w:r>
      <w:r w:rsidR="00443840" w:rsidRPr="00925C03">
        <w:rPr>
          <w:rFonts w:ascii="DS SchoolBook" w:hAnsi="DS SchoolBook"/>
          <w:sz w:val="22"/>
          <w:szCs w:val="22"/>
        </w:rPr>
        <w:t xml:space="preserve"> 2475</w:t>
      </w:r>
      <w:r w:rsidR="009E5A75" w:rsidRPr="00925C03">
        <w:rPr>
          <w:rFonts w:ascii="DS SchoolBook" w:hAnsi="DS SchoolBook"/>
          <w:sz w:val="22"/>
          <w:szCs w:val="22"/>
        </w:rPr>
        <w:t xml:space="preserve">. </w:t>
      </w:r>
    </w:p>
    <w:p w:rsidR="00F95D37" w:rsidRPr="00925C03" w:rsidRDefault="00D22A70" w:rsidP="00176EEF">
      <w:pPr>
        <w:rPr>
          <w:rFonts w:ascii="DS SchoolBook" w:hAnsi="DS SchoolBook"/>
          <w:sz w:val="22"/>
          <w:szCs w:val="22"/>
        </w:rPr>
      </w:pPr>
      <w:r w:rsidRPr="00925C03">
        <w:rPr>
          <w:rFonts w:ascii="DS SchoolBook" w:hAnsi="DS SchoolBook"/>
          <w:sz w:val="22"/>
          <w:szCs w:val="22"/>
        </w:rPr>
        <w:t xml:space="preserve">        </w:t>
      </w:r>
      <w:r w:rsidR="00B12976" w:rsidRPr="00925C03">
        <w:rPr>
          <w:rFonts w:ascii="DS SchoolBook" w:hAnsi="DS SchoolBook"/>
          <w:sz w:val="22"/>
          <w:szCs w:val="22"/>
        </w:rPr>
        <w:t>б</w:t>
      </w:r>
      <w:r w:rsidR="00176EEF" w:rsidRPr="00925C03">
        <w:rPr>
          <w:rFonts w:ascii="DS SchoolBook" w:hAnsi="DS SchoolBook"/>
          <w:sz w:val="22"/>
          <w:szCs w:val="22"/>
        </w:rPr>
        <w:t>)</w:t>
      </w:r>
      <w:r w:rsidR="00F95D37" w:rsidRPr="00925C03">
        <w:rPr>
          <w:rFonts w:ascii="DS SchoolBook" w:hAnsi="DS SchoolBook"/>
          <w:sz w:val="22"/>
          <w:szCs w:val="22"/>
        </w:rPr>
        <w:t xml:space="preserve"> Найдите НОК</w:t>
      </w:r>
      <w:r w:rsidR="00925C03">
        <w:rPr>
          <w:rFonts w:ascii="DS SchoolBook" w:hAnsi="DS SchoolBook"/>
          <w:sz w:val="22"/>
          <w:szCs w:val="22"/>
        </w:rPr>
        <w:t xml:space="preserve"> </w:t>
      </w:r>
      <w:r w:rsidR="00F95D37" w:rsidRPr="00925C03">
        <w:rPr>
          <w:rFonts w:ascii="DS SchoolBook" w:hAnsi="DS SchoolBook"/>
          <w:sz w:val="22"/>
          <w:szCs w:val="22"/>
        </w:rPr>
        <w:t>(525;588) после разложения на просты</w:t>
      </w:r>
      <w:r w:rsidR="00797903" w:rsidRPr="00925C03">
        <w:rPr>
          <w:rFonts w:ascii="DS SchoolBook" w:hAnsi="DS SchoolBook"/>
          <w:sz w:val="22"/>
          <w:szCs w:val="22"/>
        </w:rPr>
        <w:t>е</w:t>
      </w:r>
      <w:r w:rsidR="00F95D37" w:rsidRPr="00925C03">
        <w:rPr>
          <w:rFonts w:ascii="DS SchoolBook" w:hAnsi="DS SchoolBook"/>
          <w:sz w:val="22"/>
          <w:szCs w:val="22"/>
        </w:rPr>
        <w:t xml:space="preserve"> множител</w:t>
      </w:r>
      <w:r w:rsidR="00797903" w:rsidRPr="00925C03">
        <w:rPr>
          <w:rFonts w:ascii="DS SchoolBook" w:hAnsi="DS SchoolBook"/>
          <w:sz w:val="22"/>
          <w:szCs w:val="22"/>
        </w:rPr>
        <w:t>и</w:t>
      </w:r>
      <w:r w:rsidR="00F95D37" w:rsidRPr="00925C03">
        <w:rPr>
          <w:rFonts w:ascii="DS SchoolBook" w:hAnsi="DS SchoolBook"/>
          <w:sz w:val="22"/>
          <w:szCs w:val="22"/>
        </w:rPr>
        <w:t xml:space="preserve"> 525 и 588.</w:t>
      </w:r>
    </w:p>
    <w:p w:rsidR="00E10BFA" w:rsidRPr="00925C03" w:rsidRDefault="00E10BFA" w:rsidP="00A216D8">
      <w:pPr>
        <w:rPr>
          <w:rFonts w:ascii="DS SchoolBook" w:hAnsi="DS SchoolBook"/>
          <w:b/>
          <w:sz w:val="22"/>
          <w:szCs w:val="22"/>
        </w:rPr>
      </w:pPr>
    </w:p>
    <w:p w:rsidR="00A216D8" w:rsidRPr="00925C03" w:rsidRDefault="00A2288D" w:rsidP="00A216D8">
      <w:pPr>
        <w:rPr>
          <w:rFonts w:ascii="DS SchoolBook" w:hAnsi="DS SchoolBook"/>
          <w:sz w:val="22"/>
          <w:szCs w:val="22"/>
        </w:rPr>
      </w:pPr>
      <w:r w:rsidRPr="00925C03">
        <w:rPr>
          <w:rFonts w:ascii="DS SchoolBook" w:hAnsi="DS SchoolBook"/>
          <w:b/>
          <w:sz w:val="22"/>
          <w:szCs w:val="22"/>
        </w:rPr>
        <w:t>33</w:t>
      </w:r>
      <w:r w:rsidRPr="00925C03">
        <w:rPr>
          <w:rFonts w:ascii="DS SchoolBook" w:hAnsi="DS SchoolBook"/>
          <w:sz w:val="22"/>
          <w:szCs w:val="22"/>
        </w:rPr>
        <w:t>.</w:t>
      </w:r>
      <w:r w:rsidR="00101581" w:rsidRPr="00925C03">
        <w:rPr>
          <w:rFonts w:ascii="DS SchoolBook" w:hAnsi="DS SchoolBook"/>
          <w:sz w:val="22"/>
          <w:szCs w:val="22"/>
        </w:rPr>
        <w:t xml:space="preserve"> </w:t>
      </w:r>
      <w:r w:rsidR="007239DF" w:rsidRPr="00925C03">
        <w:rPr>
          <w:rFonts w:ascii="DS SchoolBook" w:hAnsi="DS SchoolBook"/>
          <w:sz w:val="22"/>
          <w:szCs w:val="22"/>
        </w:rPr>
        <w:t xml:space="preserve">Определив закономерность, </w:t>
      </w:r>
      <w:r w:rsidR="00B12976" w:rsidRPr="00925C03">
        <w:rPr>
          <w:rFonts w:ascii="DS SchoolBook" w:hAnsi="DS SchoolBook"/>
          <w:sz w:val="22"/>
          <w:szCs w:val="22"/>
        </w:rPr>
        <w:t>найд</w:t>
      </w:r>
      <w:r w:rsidR="007239DF" w:rsidRPr="00925C03">
        <w:rPr>
          <w:rFonts w:ascii="DS SchoolBook" w:hAnsi="DS SchoolBook"/>
          <w:sz w:val="22"/>
          <w:szCs w:val="22"/>
        </w:rPr>
        <w:t xml:space="preserve">ите значение </w:t>
      </w:r>
      <w:r w:rsidR="00101581" w:rsidRPr="00925C03">
        <w:rPr>
          <w:rFonts w:ascii="DS SchoolBook" w:hAnsi="DS SchoolBook"/>
          <w:position w:val="-4"/>
          <w:sz w:val="22"/>
          <w:szCs w:val="22"/>
        </w:rPr>
        <w:object w:dxaOrig="200" w:dyaOrig="180">
          <v:shape id="_x0000_i1050" type="#_x0000_t75" style="width:9.75pt;height:9pt" o:ole="">
            <v:imagedata r:id="rId53" o:title=""/>
          </v:shape>
          <o:OLEObject Type="Embed" ProgID="Equation.DSMT4" ShapeID="_x0000_i1050" DrawAspect="Content" ObjectID="_1596885009" r:id="rId54"/>
        </w:object>
      </w:r>
      <w:r w:rsidR="007239DF" w:rsidRPr="00925C03">
        <w:rPr>
          <w:rFonts w:ascii="DS SchoolBook" w:hAnsi="DS SchoolBook"/>
          <w:sz w:val="22"/>
          <w:szCs w:val="22"/>
        </w:rPr>
        <w:t>.</w:t>
      </w:r>
    </w:p>
    <w:p w:rsidR="002A484A" w:rsidRPr="00925C03" w:rsidRDefault="00A216D8" w:rsidP="00A216D8">
      <w:pPr>
        <w:rPr>
          <w:rFonts w:ascii="DS SchoolBook" w:hAnsi="DS SchoolBook"/>
          <w:sz w:val="22"/>
          <w:szCs w:val="22"/>
        </w:rPr>
      </w:pPr>
      <w:r w:rsidRPr="00925C03">
        <w:rPr>
          <w:rFonts w:ascii="DS SchoolBook" w:hAnsi="DS SchoolBook"/>
          <w:sz w:val="22"/>
          <w:szCs w:val="22"/>
        </w:rPr>
        <w:t xml:space="preserve">                                      </w:t>
      </w:r>
      <w:r w:rsidR="00101581" w:rsidRPr="00925C03">
        <w:rPr>
          <w:rFonts w:ascii="DS SchoolBook" w:hAnsi="DS SchoolBook"/>
          <w:noProof/>
          <w:sz w:val="22"/>
          <w:szCs w:val="22"/>
          <w:lang w:eastAsia="en-US"/>
        </w:rPr>
        <w:drawing>
          <wp:inline distT="0" distB="0" distL="0" distR="0">
            <wp:extent cx="3532250" cy="913338"/>
            <wp:effectExtent l="0" t="0" r="0" b="127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9665" cy="9204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0BFA" w:rsidRPr="00925C03" w:rsidRDefault="00E10BFA">
      <w:pPr>
        <w:rPr>
          <w:rFonts w:ascii="DS SchoolBook" w:hAnsi="DS SchoolBook"/>
          <w:b/>
          <w:sz w:val="22"/>
          <w:szCs w:val="22"/>
        </w:rPr>
      </w:pPr>
    </w:p>
    <w:p w:rsidR="00A453B9" w:rsidRPr="00925C03" w:rsidRDefault="00707CAD">
      <w:pPr>
        <w:rPr>
          <w:rFonts w:ascii="DS SchoolBook" w:hAnsi="DS SchoolBook"/>
          <w:sz w:val="22"/>
          <w:szCs w:val="22"/>
        </w:rPr>
      </w:pPr>
      <w:r w:rsidRPr="00925C03">
        <w:rPr>
          <w:rFonts w:ascii="DS SchoolBook" w:hAnsi="DS SchoolBook"/>
          <w:b/>
          <w:sz w:val="22"/>
          <w:szCs w:val="22"/>
        </w:rPr>
        <w:t>34</w:t>
      </w:r>
      <w:r w:rsidRPr="00925C03">
        <w:rPr>
          <w:rFonts w:ascii="DS SchoolBook" w:hAnsi="DS SchoolBook"/>
          <w:sz w:val="22"/>
          <w:szCs w:val="22"/>
        </w:rPr>
        <w:t>.</w:t>
      </w:r>
      <w:r w:rsidR="00B12976" w:rsidRPr="00925C03">
        <w:rPr>
          <w:rFonts w:ascii="DS SchoolBook" w:hAnsi="DS SchoolBook"/>
          <w:sz w:val="22"/>
          <w:szCs w:val="22"/>
        </w:rPr>
        <w:t xml:space="preserve"> </w:t>
      </w:r>
      <w:r w:rsidR="001646C9" w:rsidRPr="00925C03">
        <w:rPr>
          <w:rFonts w:ascii="DS SchoolBook" w:hAnsi="DS SchoolBook"/>
          <w:sz w:val="22"/>
          <w:szCs w:val="22"/>
        </w:rPr>
        <w:t xml:space="preserve">Кенгуру </w:t>
      </w:r>
      <w:r w:rsidR="00A453B9" w:rsidRPr="00925C03">
        <w:rPr>
          <w:rFonts w:ascii="DS SchoolBook" w:hAnsi="DS SchoolBook"/>
          <w:sz w:val="22"/>
          <w:szCs w:val="22"/>
        </w:rPr>
        <w:t>прыгает за 1 секунду 3 метра, а его детеныш на 1 метр за 0,5 секунду. Они начали прыгать рядом с домом в сторону эвкалиптового дерева. Расстояние между домом и деревом 180 м. Сколько времени кенгуру будет ждать своего малыша рядом с деревом?</w:t>
      </w:r>
    </w:p>
    <w:p w:rsidR="00591B0E" w:rsidRPr="00925C03" w:rsidRDefault="00A453B9">
      <w:pPr>
        <w:rPr>
          <w:rFonts w:ascii="DS SchoolBook" w:hAnsi="DS SchoolBook"/>
          <w:sz w:val="22"/>
          <w:szCs w:val="22"/>
        </w:rPr>
      </w:pPr>
      <w:r w:rsidRPr="00925C03">
        <w:rPr>
          <w:rFonts w:ascii="DS SchoolBook" w:hAnsi="DS SchoolBook"/>
          <w:sz w:val="22"/>
          <w:szCs w:val="22"/>
        </w:rPr>
        <w:t xml:space="preserve"> </w:t>
      </w:r>
    </w:p>
    <w:p w:rsidR="00DD2054" w:rsidRPr="00925C03" w:rsidRDefault="00707CAD">
      <w:pPr>
        <w:rPr>
          <w:rFonts w:ascii="DS SchoolBook" w:hAnsi="DS SchoolBook"/>
          <w:sz w:val="22"/>
          <w:szCs w:val="22"/>
        </w:rPr>
      </w:pPr>
      <w:r w:rsidRPr="00925C03">
        <w:rPr>
          <w:rFonts w:ascii="DS SchoolBook" w:hAnsi="DS SchoolBook"/>
          <w:b/>
          <w:sz w:val="22"/>
          <w:szCs w:val="22"/>
        </w:rPr>
        <w:t>35</w:t>
      </w:r>
      <w:r w:rsidRPr="00925C03">
        <w:rPr>
          <w:rFonts w:ascii="DS SchoolBook" w:hAnsi="DS SchoolBook"/>
          <w:sz w:val="22"/>
          <w:szCs w:val="22"/>
        </w:rPr>
        <w:t>.</w:t>
      </w:r>
      <w:r w:rsidR="00DD2054" w:rsidRPr="00925C03">
        <w:rPr>
          <w:rFonts w:ascii="DS SchoolBook" w:hAnsi="DS SchoolBook"/>
          <w:sz w:val="22"/>
          <w:szCs w:val="22"/>
        </w:rPr>
        <w:t xml:space="preserve"> </w:t>
      </w:r>
      <w:r w:rsidR="00700B56" w:rsidRPr="00925C03">
        <w:rPr>
          <w:rFonts w:ascii="DS SchoolBook" w:hAnsi="DS SchoolBook"/>
          <w:sz w:val="22"/>
          <w:szCs w:val="22"/>
        </w:rPr>
        <w:t>Площадка,</w:t>
      </w:r>
      <w:r w:rsidR="00EC1F39" w:rsidRPr="00925C03">
        <w:rPr>
          <w:rFonts w:ascii="DS SchoolBook" w:hAnsi="DS SchoolBook"/>
          <w:sz w:val="22"/>
          <w:szCs w:val="22"/>
        </w:rPr>
        <w:t xml:space="preserve"> </w:t>
      </w:r>
      <w:r w:rsidR="00700B56" w:rsidRPr="00925C03">
        <w:rPr>
          <w:rFonts w:ascii="DS SchoolBook" w:hAnsi="DS SchoolBook"/>
          <w:sz w:val="22"/>
          <w:szCs w:val="22"/>
        </w:rPr>
        <w:t xml:space="preserve">имеющая </w:t>
      </w:r>
      <w:r w:rsidR="003439CE" w:rsidRPr="00925C03">
        <w:rPr>
          <w:rFonts w:ascii="DS SchoolBook" w:hAnsi="DS SchoolBook"/>
          <w:sz w:val="22"/>
          <w:szCs w:val="22"/>
        </w:rPr>
        <w:t>форм</w:t>
      </w:r>
      <w:r w:rsidR="00700B56" w:rsidRPr="00925C03">
        <w:rPr>
          <w:rFonts w:ascii="DS SchoolBook" w:hAnsi="DS SchoolBook"/>
          <w:sz w:val="22"/>
          <w:szCs w:val="22"/>
        </w:rPr>
        <w:t>у</w:t>
      </w:r>
      <w:r w:rsidR="003439CE" w:rsidRPr="00925C03">
        <w:rPr>
          <w:rFonts w:ascii="DS SchoolBook" w:hAnsi="DS SchoolBook"/>
          <w:sz w:val="22"/>
          <w:szCs w:val="22"/>
        </w:rPr>
        <w:t xml:space="preserve"> многоугольника,</w:t>
      </w:r>
      <w:r w:rsidR="00EC1F39" w:rsidRPr="00925C03">
        <w:rPr>
          <w:rFonts w:ascii="DS SchoolBook" w:hAnsi="DS SchoolBook"/>
          <w:sz w:val="22"/>
          <w:szCs w:val="22"/>
        </w:rPr>
        <w:t xml:space="preserve"> </w:t>
      </w:r>
      <w:r w:rsidR="003439CE" w:rsidRPr="00925C03">
        <w:rPr>
          <w:rFonts w:ascii="DS SchoolBook" w:hAnsi="DS SchoolBook"/>
          <w:sz w:val="22"/>
          <w:szCs w:val="22"/>
        </w:rPr>
        <w:t>у которого все стороны равны и все углы прямые</w:t>
      </w:r>
      <w:r w:rsidR="00700B56" w:rsidRPr="00925C03">
        <w:rPr>
          <w:rFonts w:ascii="DS SchoolBook" w:hAnsi="DS SchoolBook"/>
          <w:sz w:val="22"/>
          <w:szCs w:val="22"/>
        </w:rPr>
        <w:t>,</w:t>
      </w:r>
      <w:r w:rsidR="003439CE" w:rsidRPr="00925C03">
        <w:rPr>
          <w:rFonts w:ascii="DS SchoolBook" w:hAnsi="DS SchoolBook"/>
          <w:sz w:val="22"/>
          <w:szCs w:val="22"/>
        </w:rPr>
        <w:t xml:space="preserve"> </w:t>
      </w:r>
      <w:r w:rsidR="00EC1F39" w:rsidRPr="00925C03">
        <w:rPr>
          <w:rFonts w:ascii="DS SchoolBook" w:hAnsi="DS SchoolBook"/>
          <w:sz w:val="22"/>
          <w:szCs w:val="22"/>
        </w:rPr>
        <w:t>имеет периметр</w:t>
      </w:r>
      <w:r w:rsidR="00700B56" w:rsidRPr="00925C03">
        <w:rPr>
          <w:rFonts w:ascii="DS SchoolBook" w:hAnsi="DS SchoolBook"/>
          <w:sz w:val="22"/>
          <w:szCs w:val="22"/>
        </w:rPr>
        <w:t>,</w:t>
      </w:r>
      <w:r w:rsidR="00EC1F39" w:rsidRPr="00925C03">
        <w:rPr>
          <w:rFonts w:ascii="DS SchoolBook" w:hAnsi="DS SchoolBook"/>
          <w:sz w:val="22"/>
          <w:szCs w:val="22"/>
        </w:rPr>
        <w:t xml:space="preserve"> равный </w:t>
      </w:r>
      <w:r w:rsidR="00DD2054" w:rsidRPr="00925C03">
        <w:rPr>
          <w:rFonts w:ascii="DS SchoolBook" w:hAnsi="DS SchoolBook"/>
          <w:sz w:val="22"/>
          <w:szCs w:val="22"/>
        </w:rPr>
        <w:t>112 м</w:t>
      </w:r>
      <w:r w:rsidR="003439CE" w:rsidRPr="00925C03">
        <w:rPr>
          <w:rFonts w:ascii="DS SchoolBook" w:hAnsi="DS SchoolBook"/>
          <w:sz w:val="22"/>
          <w:szCs w:val="22"/>
        </w:rPr>
        <w:t>.</w:t>
      </w:r>
      <w:r w:rsidR="00EC1F39" w:rsidRPr="00925C03">
        <w:rPr>
          <w:rFonts w:ascii="DS SchoolBook" w:hAnsi="DS SchoolBook"/>
          <w:sz w:val="22"/>
          <w:szCs w:val="22"/>
        </w:rPr>
        <w:t xml:space="preserve"> </w:t>
      </w:r>
      <w:r w:rsidR="003439CE" w:rsidRPr="00925C03">
        <w:rPr>
          <w:rFonts w:ascii="DS SchoolBook" w:hAnsi="DS SchoolBook"/>
          <w:sz w:val="22"/>
          <w:szCs w:val="22"/>
        </w:rPr>
        <w:t>Какова</w:t>
      </w:r>
      <w:r w:rsidR="00EC1F39" w:rsidRPr="00925C03">
        <w:rPr>
          <w:rFonts w:ascii="DS SchoolBook" w:hAnsi="DS SchoolBook"/>
          <w:sz w:val="22"/>
          <w:szCs w:val="22"/>
          <w:vertAlign w:val="superscript"/>
        </w:rPr>
        <w:t xml:space="preserve"> </w:t>
      </w:r>
      <w:r w:rsidR="00EC1F39" w:rsidRPr="00925C03">
        <w:rPr>
          <w:rFonts w:ascii="DS SchoolBook" w:hAnsi="DS SchoolBook"/>
          <w:sz w:val="22"/>
          <w:szCs w:val="22"/>
        </w:rPr>
        <w:t>площадь этой площадки</w:t>
      </w:r>
      <w:r w:rsidR="003439CE" w:rsidRPr="00925C03">
        <w:rPr>
          <w:rFonts w:ascii="DS SchoolBook" w:hAnsi="DS SchoolBook"/>
          <w:sz w:val="22"/>
          <w:szCs w:val="22"/>
        </w:rPr>
        <w:t>?</w:t>
      </w:r>
      <w:r w:rsidR="00DD2054" w:rsidRPr="00925C03">
        <w:rPr>
          <w:rFonts w:ascii="DS SchoolBook" w:hAnsi="DS SchoolBook"/>
          <w:sz w:val="22"/>
          <w:szCs w:val="22"/>
        </w:rPr>
        <w:t xml:space="preserve"> </w:t>
      </w:r>
    </w:p>
    <w:p w:rsidR="00B961C4" w:rsidRPr="00925C03" w:rsidRDefault="00DD2054" w:rsidP="00665210">
      <w:pPr>
        <w:ind w:left="2160" w:firstLine="720"/>
        <w:rPr>
          <w:rFonts w:ascii="DS SchoolBook" w:hAnsi="DS SchoolBook"/>
          <w:sz w:val="22"/>
          <w:szCs w:val="22"/>
        </w:rPr>
      </w:pPr>
      <w:r w:rsidRPr="00925C03">
        <w:rPr>
          <w:rFonts w:ascii="DS SchoolBook" w:hAnsi="DS SchoolBook"/>
          <w:noProof/>
          <w:sz w:val="22"/>
          <w:szCs w:val="22"/>
          <w:lang w:eastAsia="en-US"/>
        </w:rPr>
        <w:drawing>
          <wp:inline distT="0" distB="0" distL="0" distR="0">
            <wp:extent cx="1505161" cy="13597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3829" cy="13675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07CAD" w:rsidRPr="00925C03">
        <w:rPr>
          <w:rFonts w:ascii="DS SchoolBook" w:hAnsi="DS SchoolBook"/>
          <w:sz w:val="22"/>
          <w:szCs w:val="22"/>
        </w:rPr>
        <w:t xml:space="preserve"> </w:t>
      </w:r>
    </w:p>
    <w:p w:rsidR="00665210" w:rsidRPr="00925C03" w:rsidRDefault="00665210">
      <w:pPr>
        <w:spacing w:after="160" w:line="259" w:lineRule="auto"/>
        <w:rPr>
          <w:rFonts w:ascii="DS SchoolBook" w:hAnsi="DS SchoolBook"/>
          <w:b/>
        </w:rPr>
      </w:pPr>
      <w:r w:rsidRPr="00925C03">
        <w:rPr>
          <w:rFonts w:ascii="DS SchoolBook" w:hAnsi="DS SchoolBook"/>
          <w:b/>
        </w:rPr>
        <w:br w:type="page"/>
      </w:r>
    </w:p>
    <w:p w:rsidR="00B961C4" w:rsidRPr="00925C03" w:rsidRDefault="003439CE" w:rsidP="00B961C4">
      <w:pPr>
        <w:rPr>
          <w:rFonts w:ascii="DS SchoolBook" w:hAnsi="DS SchoolBook"/>
          <w:b/>
        </w:rPr>
      </w:pPr>
      <w:r w:rsidRPr="00925C03">
        <w:rPr>
          <w:rFonts w:ascii="DS SchoolBook" w:hAnsi="DS SchoolBook"/>
          <w:b/>
        </w:rPr>
        <w:lastRenderedPageBreak/>
        <w:t>Ответы</w:t>
      </w:r>
      <w:r w:rsidR="00B961C4" w:rsidRPr="00925C03">
        <w:rPr>
          <w:rFonts w:ascii="DS SchoolBook" w:hAnsi="DS SchoolBook"/>
          <w:b/>
        </w:rPr>
        <w:t xml:space="preserve">: </w:t>
      </w:r>
    </w:p>
    <w:p w:rsidR="00B961C4" w:rsidRPr="00925C03" w:rsidRDefault="00B961C4" w:rsidP="00B961C4">
      <w:pPr>
        <w:rPr>
          <w:rFonts w:ascii="DS SchoolBook" w:hAnsi="DS SchoolBook"/>
        </w:rPr>
      </w:pPr>
      <w:r w:rsidRPr="00925C03">
        <w:rPr>
          <w:rFonts w:ascii="DS SchoolBook" w:hAnsi="DS SchoolBook"/>
          <w:b/>
        </w:rPr>
        <w:t>1</w:t>
      </w:r>
      <w:r w:rsidRPr="00925C03">
        <w:rPr>
          <w:rFonts w:ascii="DS SchoolBook" w:hAnsi="DS SchoolBook"/>
        </w:rPr>
        <w:t xml:space="preserve">. 0. </w:t>
      </w:r>
      <w:r w:rsidRPr="00925C03">
        <w:rPr>
          <w:rFonts w:ascii="DS SchoolBook" w:hAnsi="DS SchoolBook"/>
        </w:rPr>
        <w:tab/>
      </w:r>
      <w:r w:rsidRPr="00925C03">
        <w:rPr>
          <w:rFonts w:ascii="DS SchoolBook" w:hAnsi="DS SchoolBook"/>
        </w:rPr>
        <w:tab/>
      </w:r>
    </w:p>
    <w:p w:rsidR="00B961C4" w:rsidRPr="00925C03" w:rsidRDefault="00B961C4" w:rsidP="00B961C4">
      <w:pPr>
        <w:rPr>
          <w:rFonts w:ascii="DS SchoolBook" w:hAnsi="DS SchoolBook"/>
        </w:rPr>
      </w:pPr>
      <w:r w:rsidRPr="00925C03">
        <w:rPr>
          <w:rFonts w:ascii="DS SchoolBook" w:hAnsi="DS SchoolBook"/>
          <w:b/>
        </w:rPr>
        <w:t>2</w:t>
      </w:r>
      <w:r w:rsidRPr="00925C03">
        <w:rPr>
          <w:rFonts w:ascii="DS SchoolBook" w:hAnsi="DS SchoolBook"/>
        </w:rPr>
        <w:t xml:space="preserve">. 15 </w:t>
      </w:r>
      <w:r w:rsidR="003439CE" w:rsidRPr="00925C03">
        <w:rPr>
          <w:rFonts w:ascii="DS SchoolBook" w:hAnsi="DS SchoolBook"/>
        </w:rPr>
        <w:t>или</w:t>
      </w:r>
      <w:r w:rsidRPr="00925C03">
        <w:rPr>
          <w:rFonts w:ascii="DS SchoolBook" w:hAnsi="DS SchoolBook"/>
        </w:rPr>
        <w:t xml:space="preserve"> 9</w:t>
      </w:r>
    </w:p>
    <w:p w:rsidR="00B961C4" w:rsidRPr="00925C03" w:rsidRDefault="00B961C4" w:rsidP="00B961C4">
      <w:pPr>
        <w:rPr>
          <w:rFonts w:ascii="DS SchoolBook" w:hAnsi="DS SchoolBook"/>
        </w:rPr>
      </w:pPr>
      <w:r w:rsidRPr="00925C03">
        <w:rPr>
          <w:rFonts w:ascii="DS SchoolBook" w:hAnsi="DS SchoolBook"/>
          <w:b/>
        </w:rPr>
        <w:t>3</w:t>
      </w:r>
      <w:r w:rsidRPr="00925C03">
        <w:rPr>
          <w:rFonts w:ascii="DS SchoolBook" w:hAnsi="DS SchoolBook"/>
        </w:rPr>
        <w:t xml:space="preserve">. 0, 2, 4, 6, 8. </w:t>
      </w:r>
    </w:p>
    <w:p w:rsidR="00B961C4" w:rsidRPr="00925C03" w:rsidRDefault="00B961C4" w:rsidP="00B961C4">
      <w:pPr>
        <w:rPr>
          <w:rFonts w:ascii="DS SchoolBook" w:hAnsi="DS SchoolBook"/>
        </w:rPr>
      </w:pPr>
      <w:r w:rsidRPr="00925C03">
        <w:rPr>
          <w:rFonts w:ascii="DS SchoolBook" w:hAnsi="DS SchoolBook"/>
          <w:b/>
        </w:rPr>
        <w:t>4</w:t>
      </w:r>
      <w:r w:rsidRPr="00925C03">
        <w:rPr>
          <w:rFonts w:ascii="DS SchoolBook" w:hAnsi="DS SchoolBook"/>
        </w:rPr>
        <w:t>. 5.</w:t>
      </w:r>
    </w:p>
    <w:p w:rsidR="00B961C4" w:rsidRPr="00925C03" w:rsidRDefault="00B961C4" w:rsidP="00B961C4">
      <w:pPr>
        <w:rPr>
          <w:rFonts w:ascii="DS SchoolBook" w:hAnsi="DS SchoolBook"/>
        </w:rPr>
      </w:pPr>
      <w:r w:rsidRPr="00925C03">
        <w:rPr>
          <w:rFonts w:ascii="DS SchoolBook" w:hAnsi="DS SchoolBook"/>
          <w:b/>
        </w:rPr>
        <w:t>5</w:t>
      </w:r>
      <w:r w:rsidRPr="00925C03">
        <w:rPr>
          <w:rFonts w:ascii="DS SchoolBook" w:hAnsi="DS SchoolBook"/>
        </w:rPr>
        <w:t xml:space="preserve">. </w:t>
      </w:r>
      <w:r w:rsidR="00727270" w:rsidRPr="00925C03">
        <w:rPr>
          <w:rFonts w:ascii="DS SchoolBook" w:hAnsi="DS SchoolBook"/>
        </w:rPr>
        <w:t>0</w:t>
      </w:r>
      <w:r w:rsidRPr="00925C03">
        <w:rPr>
          <w:rFonts w:ascii="DS SchoolBook" w:hAnsi="DS SchoolBook"/>
        </w:rPr>
        <w:t xml:space="preserve">. </w:t>
      </w:r>
    </w:p>
    <w:p w:rsidR="00B961C4" w:rsidRPr="00925C03" w:rsidRDefault="00B961C4" w:rsidP="00B961C4">
      <w:pPr>
        <w:rPr>
          <w:rFonts w:ascii="DS SchoolBook" w:hAnsi="DS SchoolBook"/>
        </w:rPr>
      </w:pPr>
      <w:r w:rsidRPr="00925C03">
        <w:rPr>
          <w:rFonts w:ascii="DS SchoolBook" w:hAnsi="DS SchoolBook"/>
          <w:b/>
        </w:rPr>
        <w:t>6</w:t>
      </w:r>
      <w:r w:rsidRPr="00925C03">
        <w:rPr>
          <w:rFonts w:ascii="DS SchoolBook" w:hAnsi="DS SchoolBook"/>
        </w:rPr>
        <w:t xml:space="preserve">. </w:t>
      </w:r>
      <w:r w:rsidR="003439CE" w:rsidRPr="00925C03">
        <w:rPr>
          <w:rFonts w:ascii="DS SchoolBook" w:hAnsi="DS SchoolBook"/>
        </w:rPr>
        <w:t>Любая не четная цифра</w:t>
      </w:r>
      <w:r w:rsidRPr="00925C03">
        <w:rPr>
          <w:rFonts w:ascii="DS SchoolBook" w:hAnsi="DS SchoolBook"/>
        </w:rPr>
        <w:t xml:space="preserve">. </w:t>
      </w:r>
    </w:p>
    <w:p w:rsidR="00B961C4" w:rsidRPr="00925C03" w:rsidRDefault="00B961C4" w:rsidP="00B961C4">
      <w:pPr>
        <w:rPr>
          <w:rFonts w:ascii="DS SchoolBook" w:hAnsi="DS SchoolBook"/>
        </w:rPr>
      </w:pPr>
      <w:r w:rsidRPr="00925C03">
        <w:rPr>
          <w:rFonts w:ascii="DS SchoolBook" w:hAnsi="DS SchoolBook"/>
          <w:b/>
        </w:rPr>
        <w:t>7</w:t>
      </w:r>
      <w:r w:rsidRPr="00925C03">
        <w:rPr>
          <w:rFonts w:ascii="DS SchoolBook" w:hAnsi="DS SchoolBook"/>
        </w:rPr>
        <w:t xml:space="preserve">. 11. </w:t>
      </w:r>
    </w:p>
    <w:p w:rsidR="00B961C4" w:rsidRPr="00925C03" w:rsidRDefault="00B961C4" w:rsidP="00B961C4">
      <w:pPr>
        <w:rPr>
          <w:rFonts w:ascii="DS SchoolBook" w:hAnsi="DS SchoolBook"/>
        </w:rPr>
      </w:pPr>
      <w:r w:rsidRPr="00925C03">
        <w:rPr>
          <w:rFonts w:ascii="DS SchoolBook" w:hAnsi="DS SchoolBook"/>
          <w:b/>
        </w:rPr>
        <w:t>8</w:t>
      </w:r>
      <w:r w:rsidRPr="00925C03">
        <w:rPr>
          <w:rFonts w:ascii="DS SchoolBook" w:hAnsi="DS SchoolBook"/>
        </w:rPr>
        <w:t xml:space="preserve">. а) 0, 10, 35; </w:t>
      </w:r>
      <w:r w:rsidR="00127C7F" w:rsidRPr="00925C03">
        <w:rPr>
          <w:rFonts w:ascii="DS SchoolBook" w:hAnsi="DS SchoolBook"/>
        </w:rPr>
        <w:t>б</w:t>
      </w:r>
      <w:r w:rsidRPr="00925C03">
        <w:rPr>
          <w:rFonts w:ascii="DS SchoolBook" w:hAnsi="DS SchoolBook"/>
        </w:rPr>
        <w:t xml:space="preserve">) 11. </w:t>
      </w:r>
    </w:p>
    <w:p w:rsidR="00B961C4" w:rsidRPr="00925C03" w:rsidRDefault="00B961C4" w:rsidP="00B961C4">
      <w:pPr>
        <w:rPr>
          <w:rFonts w:ascii="DS SchoolBook" w:hAnsi="DS SchoolBook"/>
        </w:rPr>
      </w:pPr>
      <w:r w:rsidRPr="00925C03">
        <w:rPr>
          <w:rFonts w:ascii="DS SchoolBook" w:hAnsi="DS SchoolBook"/>
          <w:b/>
        </w:rPr>
        <w:t>9</w:t>
      </w:r>
      <w:r w:rsidRPr="00925C03">
        <w:rPr>
          <w:rFonts w:ascii="DS SchoolBook" w:hAnsi="DS SchoolBook"/>
        </w:rPr>
        <w:t xml:space="preserve">. 1. </w:t>
      </w:r>
    </w:p>
    <w:p w:rsidR="00B961C4" w:rsidRPr="00925C03" w:rsidRDefault="00B961C4" w:rsidP="00B961C4">
      <w:pPr>
        <w:rPr>
          <w:rFonts w:ascii="DS SchoolBook" w:hAnsi="DS SchoolBook"/>
          <w:sz w:val="22"/>
          <w:szCs w:val="22"/>
        </w:rPr>
      </w:pPr>
      <w:r w:rsidRPr="00925C03">
        <w:rPr>
          <w:rFonts w:ascii="DS SchoolBook" w:hAnsi="DS SchoolBook"/>
          <w:b/>
        </w:rPr>
        <w:t>10</w:t>
      </w:r>
      <w:r w:rsidRPr="00925C03">
        <w:rPr>
          <w:rFonts w:ascii="DS SchoolBook" w:hAnsi="DS SchoolBook"/>
        </w:rPr>
        <w:t xml:space="preserve">. </w:t>
      </w:r>
      <w:r w:rsidRPr="00925C03">
        <w:rPr>
          <w:rFonts w:ascii="DS SchoolBook" w:hAnsi="DS SchoolBook"/>
          <w:sz w:val="22"/>
          <w:szCs w:val="22"/>
        </w:rPr>
        <w:t>13</w:t>
      </w:r>
    </w:p>
    <w:p w:rsidR="00B961C4" w:rsidRPr="00925C03" w:rsidRDefault="00B961C4" w:rsidP="00B961C4">
      <w:pPr>
        <w:rPr>
          <w:rFonts w:ascii="DS SchoolBook" w:hAnsi="DS SchoolBook"/>
        </w:rPr>
      </w:pPr>
      <w:r w:rsidRPr="00925C03">
        <w:rPr>
          <w:rFonts w:ascii="DS SchoolBook" w:hAnsi="DS SchoolBook"/>
          <w:b/>
        </w:rPr>
        <w:t>11</w:t>
      </w:r>
      <w:r w:rsidRPr="00925C03">
        <w:rPr>
          <w:rFonts w:ascii="DS SchoolBook" w:hAnsi="DS SchoolBook"/>
        </w:rPr>
        <w:t xml:space="preserve">. </w:t>
      </w:r>
      <w:r w:rsidRPr="00925C03">
        <w:rPr>
          <w:rFonts w:ascii="DS SchoolBook" w:hAnsi="DS SchoolBook"/>
          <w:sz w:val="22"/>
          <w:szCs w:val="22"/>
        </w:rPr>
        <w:t>5</w:t>
      </w:r>
    </w:p>
    <w:p w:rsidR="00B961C4" w:rsidRPr="00925C03" w:rsidRDefault="00B961C4" w:rsidP="00B961C4">
      <w:pPr>
        <w:rPr>
          <w:rFonts w:ascii="DS SchoolBook" w:hAnsi="DS SchoolBook"/>
        </w:rPr>
      </w:pPr>
      <w:r w:rsidRPr="00925C03">
        <w:rPr>
          <w:rFonts w:ascii="DS SchoolBook" w:hAnsi="DS SchoolBook"/>
          <w:b/>
        </w:rPr>
        <w:t>12</w:t>
      </w:r>
      <w:r w:rsidRPr="00925C03">
        <w:rPr>
          <w:rFonts w:ascii="DS SchoolBook" w:hAnsi="DS SchoolBook"/>
        </w:rPr>
        <w:t xml:space="preserve">. </w:t>
      </w:r>
      <w:r w:rsidRPr="00925C03">
        <w:rPr>
          <w:rFonts w:ascii="DS SchoolBook" w:hAnsi="DS SchoolBook"/>
          <w:sz w:val="22"/>
          <w:szCs w:val="22"/>
        </w:rPr>
        <w:t>11</w:t>
      </w:r>
    </w:p>
    <w:p w:rsidR="00B961C4" w:rsidRPr="00925C03" w:rsidRDefault="00B961C4" w:rsidP="00B961C4">
      <w:pPr>
        <w:rPr>
          <w:rFonts w:ascii="DS SchoolBook" w:hAnsi="DS SchoolBook"/>
        </w:rPr>
      </w:pPr>
      <w:r w:rsidRPr="00925C03">
        <w:rPr>
          <w:rFonts w:ascii="DS SchoolBook" w:hAnsi="DS SchoolBook"/>
          <w:b/>
        </w:rPr>
        <w:t>13</w:t>
      </w:r>
      <w:r w:rsidRPr="00925C03">
        <w:rPr>
          <w:rFonts w:ascii="DS SchoolBook" w:hAnsi="DS SchoolBook"/>
        </w:rPr>
        <w:t xml:space="preserve">. </w:t>
      </w:r>
      <w:r w:rsidRPr="00925C03">
        <w:rPr>
          <w:rFonts w:ascii="DS SchoolBook" w:hAnsi="DS SchoolBook"/>
          <w:sz w:val="22"/>
          <w:szCs w:val="22"/>
        </w:rPr>
        <w:t>5</w:t>
      </w:r>
    </w:p>
    <w:p w:rsidR="00B961C4" w:rsidRPr="00925C03" w:rsidRDefault="00B961C4" w:rsidP="00B961C4">
      <w:pPr>
        <w:rPr>
          <w:rFonts w:ascii="DS SchoolBook" w:hAnsi="DS SchoolBook"/>
        </w:rPr>
      </w:pPr>
      <w:r w:rsidRPr="00925C03">
        <w:rPr>
          <w:rFonts w:ascii="DS SchoolBook" w:hAnsi="DS SchoolBook"/>
          <w:b/>
        </w:rPr>
        <w:t>14</w:t>
      </w:r>
      <w:r w:rsidRPr="00925C03">
        <w:rPr>
          <w:rFonts w:ascii="DS SchoolBook" w:hAnsi="DS SchoolBook"/>
        </w:rPr>
        <w:t xml:space="preserve">. </w:t>
      </w:r>
      <w:r w:rsidRPr="00925C03">
        <w:rPr>
          <w:rFonts w:ascii="DS SchoolBook" w:hAnsi="DS SchoolBook"/>
          <w:sz w:val="22"/>
          <w:szCs w:val="22"/>
        </w:rPr>
        <w:t>11</w:t>
      </w:r>
      <w:r w:rsidRPr="00925C03">
        <w:rPr>
          <w:rFonts w:ascii="DS SchoolBook" w:hAnsi="DS SchoolBook"/>
        </w:rPr>
        <w:t>.</w:t>
      </w:r>
    </w:p>
    <w:p w:rsidR="00B961C4" w:rsidRPr="00925C03" w:rsidRDefault="00B961C4" w:rsidP="00B961C4">
      <w:pPr>
        <w:rPr>
          <w:rFonts w:ascii="DS SchoolBook" w:hAnsi="DS SchoolBook"/>
          <w:sz w:val="22"/>
          <w:szCs w:val="22"/>
        </w:rPr>
      </w:pPr>
      <w:r w:rsidRPr="00925C03">
        <w:rPr>
          <w:rFonts w:ascii="DS SchoolBook" w:hAnsi="DS SchoolBook"/>
          <w:b/>
        </w:rPr>
        <w:t>15</w:t>
      </w:r>
      <w:r w:rsidRPr="00925C03">
        <w:rPr>
          <w:rFonts w:ascii="DS SchoolBook" w:hAnsi="DS SchoolBook"/>
        </w:rPr>
        <w:t>.</w:t>
      </w:r>
      <w:r w:rsidRPr="00925C03">
        <w:rPr>
          <w:rFonts w:ascii="DS SchoolBook" w:hAnsi="DS SchoolBook"/>
          <w:sz w:val="22"/>
          <w:szCs w:val="22"/>
        </w:rPr>
        <w:t>43</w:t>
      </w:r>
    </w:p>
    <w:p w:rsidR="00B961C4" w:rsidRPr="00925C03" w:rsidRDefault="00B961C4" w:rsidP="00B961C4">
      <w:pPr>
        <w:rPr>
          <w:rFonts w:ascii="DS SchoolBook" w:hAnsi="DS SchoolBook"/>
        </w:rPr>
      </w:pPr>
      <w:r w:rsidRPr="00925C03">
        <w:rPr>
          <w:rFonts w:ascii="DS SchoolBook" w:hAnsi="DS SchoolBook"/>
          <w:b/>
        </w:rPr>
        <w:t>16</w:t>
      </w:r>
      <w:r w:rsidRPr="00925C03">
        <w:rPr>
          <w:rFonts w:ascii="DS SchoolBook" w:hAnsi="DS SchoolBook"/>
        </w:rPr>
        <w:t xml:space="preserve">. </w:t>
      </w:r>
      <w:r w:rsidRPr="00925C03">
        <w:rPr>
          <w:rFonts w:ascii="DS SchoolBook" w:hAnsi="DS SchoolBook"/>
          <w:sz w:val="22"/>
          <w:szCs w:val="22"/>
        </w:rPr>
        <w:t>15</w:t>
      </w:r>
    </w:p>
    <w:p w:rsidR="00B961C4" w:rsidRPr="00925C03" w:rsidRDefault="00B961C4" w:rsidP="00B961C4">
      <w:pPr>
        <w:rPr>
          <w:rFonts w:ascii="DS SchoolBook" w:hAnsi="DS SchoolBook"/>
        </w:rPr>
      </w:pPr>
      <w:r w:rsidRPr="00925C03">
        <w:rPr>
          <w:rFonts w:ascii="DS SchoolBook" w:hAnsi="DS SchoolBook"/>
          <w:b/>
        </w:rPr>
        <w:t>17</w:t>
      </w:r>
      <w:r w:rsidRPr="00925C03">
        <w:rPr>
          <w:rFonts w:ascii="DS SchoolBook" w:hAnsi="DS SchoolBook"/>
        </w:rPr>
        <w:t xml:space="preserve">. а) </w:t>
      </w:r>
      <w:r w:rsidRPr="00925C03">
        <w:rPr>
          <w:rFonts w:ascii="DS SchoolBook" w:hAnsi="DS SchoolBook"/>
          <w:position w:val="-24"/>
          <w:sz w:val="22"/>
          <w:szCs w:val="22"/>
        </w:rPr>
        <w:object w:dxaOrig="300" w:dyaOrig="620">
          <v:shape id="_x0000_i1051" type="#_x0000_t75" style="width:15pt;height:30.75pt" o:ole="">
            <v:imagedata r:id="rId57" o:title=""/>
          </v:shape>
          <o:OLEObject Type="Embed" ProgID="Equation.3" ShapeID="_x0000_i1051" DrawAspect="Content" ObjectID="_1596885010" r:id="rId58"/>
        </w:object>
      </w:r>
      <w:r w:rsidRPr="00925C03">
        <w:rPr>
          <w:rFonts w:ascii="DS SchoolBook" w:hAnsi="DS SchoolBook"/>
        </w:rPr>
        <w:t xml:space="preserve"> ; </w:t>
      </w:r>
      <w:r w:rsidR="003439CE" w:rsidRPr="00925C03">
        <w:rPr>
          <w:rFonts w:ascii="DS SchoolBook" w:hAnsi="DS SchoolBook"/>
        </w:rPr>
        <w:t>б</w:t>
      </w:r>
      <w:r w:rsidRPr="00925C03">
        <w:rPr>
          <w:rFonts w:ascii="DS SchoolBook" w:hAnsi="DS SchoolBook"/>
        </w:rPr>
        <w:t xml:space="preserve">) </w:t>
      </w:r>
      <w:r w:rsidRPr="00925C03">
        <w:rPr>
          <w:rFonts w:ascii="DS SchoolBook" w:hAnsi="DS SchoolBook"/>
          <w:position w:val="-24"/>
          <w:sz w:val="22"/>
          <w:szCs w:val="22"/>
        </w:rPr>
        <w:object w:dxaOrig="220" w:dyaOrig="620">
          <v:shape id="_x0000_i1052" type="#_x0000_t75" style="width:11.25pt;height:30.75pt" o:ole="">
            <v:imagedata r:id="rId59" o:title=""/>
          </v:shape>
          <o:OLEObject Type="Embed" ProgID="Equation.3" ShapeID="_x0000_i1052" DrawAspect="Content" ObjectID="_1596885011" r:id="rId60"/>
        </w:object>
      </w:r>
      <w:r w:rsidRPr="00925C03">
        <w:rPr>
          <w:rFonts w:ascii="DS SchoolBook" w:hAnsi="DS SchoolBook"/>
        </w:rPr>
        <w:t xml:space="preserve">. </w:t>
      </w:r>
    </w:p>
    <w:p w:rsidR="00B961C4" w:rsidRPr="00925C03" w:rsidRDefault="00B961C4" w:rsidP="00B961C4">
      <w:pPr>
        <w:rPr>
          <w:rFonts w:ascii="DS SchoolBook" w:hAnsi="DS SchoolBook"/>
        </w:rPr>
      </w:pPr>
      <w:r w:rsidRPr="00925C03">
        <w:rPr>
          <w:rFonts w:ascii="DS SchoolBook" w:hAnsi="DS SchoolBook"/>
          <w:b/>
        </w:rPr>
        <w:t>18</w:t>
      </w:r>
      <w:r w:rsidRPr="00925C03">
        <w:rPr>
          <w:rFonts w:ascii="DS SchoolBook" w:hAnsi="DS SchoolBook"/>
        </w:rPr>
        <w:t xml:space="preserve">. </w:t>
      </w:r>
      <w:r w:rsidRPr="00925C03">
        <w:rPr>
          <w:rFonts w:ascii="DS SchoolBook" w:hAnsi="DS SchoolBook"/>
          <w:sz w:val="22"/>
          <w:szCs w:val="22"/>
        </w:rPr>
        <w:t>10</w:t>
      </w:r>
    </w:p>
    <w:p w:rsidR="00B961C4" w:rsidRPr="00925C03" w:rsidRDefault="00B961C4" w:rsidP="00B961C4">
      <w:pPr>
        <w:rPr>
          <w:rFonts w:ascii="DS SchoolBook" w:hAnsi="DS SchoolBook"/>
        </w:rPr>
      </w:pPr>
      <w:r w:rsidRPr="00925C03">
        <w:rPr>
          <w:rFonts w:ascii="DS SchoolBook" w:hAnsi="DS SchoolBook"/>
          <w:b/>
        </w:rPr>
        <w:t>19</w:t>
      </w:r>
      <w:r w:rsidRPr="00925C03">
        <w:rPr>
          <w:rFonts w:ascii="DS SchoolBook" w:hAnsi="DS SchoolBook"/>
        </w:rPr>
        <w:t xml:space="preserve">. </w:t>
      </w:r>
      <w:r w:rsidRPr="00925C03">
        <w:rPr>
          <w:rFonts w:ascii="DS SchoolBook" w:hAnsi="DS SchoolBook"/>
          <w:sz w:val="22"/>
          <w:szCs w:val="22"/>
        </w:rPr>
        <w:t xml:space="preserve">15 </w:t>
      </w:r>
      <w:r w:rsidR="003439CE" w:rsidRPr="00925C03">
        <w:rPr>
          <w:rFonts w:ascii="DS SchoolBook" w:hAnsi="DS SchoolBook"/>
          <w:sz w:val="22"/>
          <w:szCs w:val="22"/>
        </w:rPr>
        <w:t>и</w:t>
      </w:r>
      <w:r w:rsidRPr="00925C03">
        <w:rPr>
          <w:rFonts w:ascii="DS SchoolBook" w:hAnsi="DS SchoolBook"/>
          <w:sz w:val="22"/>
          <w:szCs w:val="22"/>
        </w:rPr>
        <w:t xml:space="preserve"> 20 </w:t>
      </w:r>
    </w:p>
    <w:p w:rsidR="00B961C4" w:rsidRPr="00925C03" w:rsidRDefault="00B961C4" w:rsidP="00B961C4">
      <w:pPr>
        <w:rPr>
          <w:rFonts w:ascii="DS SchoolBook" w:hAnsi="DS SchoolBook"/>
        </w:rPr>
      </w:pPr>
      <w:r w:rsidRPr="00925C03">
        <w:rPr>
          <w:rFonts w:ascii="DS SchoolBook" w:hAnsi="DS SchoolBook"/>
          <w:b/>
        </w:rPr>
        <w:t>20</w:t>
      </w:r>
      <w:r w:rsidRPr="00925C03">
        <w:rPr>
          <w:rFonts w:ascii="DS SchoolBook" w:hAnsi="DS SchoolBook"/>
        </w:rPr>
        <w:t xml:space="preserve">. а) </w:t>
      </w:r>
      <w:r w:rsidRPr="00925C03">
        <w:rPr>
          <w:rFonts w:ascii="DS SchoolBook" w:hAnsi="DS SchoolBook"/>
          <w:sz w:val="22"/>
          <w:szCs w:val="22"/>
        </w:rPr>
        <w:t>23, 31, 97</w:t>
      </w:r>
      <w:r w:rsidRPr="00925C03">
        <w:rPr>
          <w:rFonts w:ascii="DS SchoolBook" w:hAnsi="DS SchoolBook"/>
        </w:rPr>
        <w:t>;</w:t>
      </w:r>
      <w:r w:rsidRPr="00925C03">
        <w:rPr>
          <w:rFonts w:ascii="DS SchoolBook" w:hAnsi="DS SchoolBook"/>
        </w:rPr>
        <w:tab/>
      </w:r>
      <w:r w:rsidR="003439CE" w:rsidRPr="00925C03">
        <w:rPr>
          <w:rFonts w:ascii="DS SchoolBook" w:hAnsi="DS SchoolBook"/>
        </w:rPr>
        <w:t>б</w:t>
      </w:r>
      <w:r w:rsidRPr="00925C03">
        <w:rPr>
          <w:rFonts w:ascii="DS SchoolBook" w:hAnsi="DS SchoolBook"/>
        </w:rPr>
        <w:t xml:space="preserve">) </w:t>
      </w:r>
      <w:r w:rsidRPr="00925C03">
        <w:rPr>
          <w:rFonts w:ascii="DS SchoolBook" w:hAnsi="DS SchoolBook"/>
          <w:sz w:val="22"/>
          <w:szCs w:val="22"/>
        </w:rPr>
        <w:t>16, 26, 65, 86, 91</w:t>
      </w:r>
      <w:r w:rsidRPr="00925C03">
        <w:rPr>
          <w:rFonts w:ascii="DS SchoolBook" w:hAnsi="DS SchoolBook"/>
        </w:rPr>
        <w:t>;</w:t>
      </w:r>
      <w:r w:rsidRPr="00925C03">
        <w:rPr>
          <w:rFonts w:ascii="DS SchoolBook" w:hAnsi="DS SchoolBook"/>
        </w:rPr>
        <w:tab/>
      </w:r>
    </w:p>
    <w:p w:rsidR="00B961C4" w:rsidRPr="00925C03" w:rsidRDefault="00B961C4" w:rsidP="00B961C4">
      <w:pPr>
        <w:rPr>
          <w:rFonts w:ascii="DS SchoolBook" w:hAnsi="DS SchoolBook"/>
        </w:rPr>
      </w:pPr>
      <w:r w:rsidRPr="00925C03">
        <w:rPr>
          <w:rFonts w:ascii="DS SchoolBook" w:hAnsi="DS SchoolBook"/>
          <w:b/>
        </w:rPr>
        <w:t>21</w:t>
      </w:r>
      <w:r w:rsidRPr="00925C03">
        <w:rPr>
          <w:rFonts w:ascii="DS SchoolBook" w:hAnsi="DS SchoolBook"/>
        </w:rPr>
        <w:t xml:space="preserve">. </w:t>
      </w:r>
      <w:r w:rsidRPr="00925C03">
        <w:rPr>
          <w:rFonts w:ascii="DS SchoolBook" w:hAnsi="DS SchoolBook"/>
          <w:sz w:val="22"/>
          <w:szCs w:val="22"/>
        </w:rPr>
        <w:t>216.</w:t>
      </w:r>
    </w:p>
    <w:p w:rsidR="00B961C4" w:rsidRPr="00925C03" w:rsidRDefault="00B961C4" w:rsidP="00B961C4">
      <w:pPr>
        <w:rPr>
          <w:rFonts w:ascii="DS SchoolBook" w:hAnsi="DS SchoolBook"/>
        </w:rPr>
      </w:pPr>
      <w:r w:rsidRPr="00925C03">
        <w:rPr>
          <w:rFonts w:ascii="DS SchoolBook" w:hAnsi="DS SchoolBook"/>
          <w:b/>
        </w:rPr>
        <w:t>22</w:t>
      </w:r>
      <w:r w:rsidRPr="00925C03">
        <w:rPr>
          <w:rFonts w:ascii="DS SchoolBook" w:hAnsi="DS SchoolBook"/>
        </w:rPr>
        <w:t xml:space="preserve">. </w:t>
      </w:r>
      <w:smartTag w:uri="urn:schemas-microsoft-com:office:smarttags" w:element="metricconverter">
        <w:smartTagPr>
          <w:attr w:name="ProductID" w:val="300 см"/>
        </w:smartTagPr>
        <w:r w:rsidRPr="00925C03">
          <w:rPr>
            <w:rFonts w:ascii="DS SchoolBook" w:hAnsi="DS SchoolBook"/>
            <w:sz w:val="22"/>
            <w:szCs w:val="22"/>
          </w:rPr>
          <w:t xml:space="preserve">300 см. </w:t>
        </w:r>
      </w:smartTag>
      <w:r w:rsidRPr="00925C03">
        <w:rPr>
          <w:rFonts w:ascii="DS SchoolBook" w:hAnsi="DS SchoolBook"/>
          <w:sz w:val="22"/>
          <w:szCs w:val="22"/>
        </w:rPr>
        <w:t xml:space="preserve"> </w:t>
      </w:r>
    </w:p>
    <w:p w:rsidR="00B961C4" w:rsidRPr="00925C03" w:rsidRDefault="00B961C4" w:rsidP="00B961C4">
      <w:pPr>
        <w:rPr>
          <w:rFonts w:ascii="DS SchoolBook" w:hAnsi="DS SchoolBook"/>
        </w:rPr>
      </w:pPr>
      <w:r w:rsidRPr="00925C03">
        <w:rPr>
          <w:rFonts w:ascii="DS SchoolBook" w:hAnsi="DS SchoolBook"/>
          <w:b/>
        </w:rPr>
        <w:t>23</w:t>
      </w:r>
      <w:r w:rsidRPr="00925C03">
        <w:rPr>
          <w:rFonts w:ascii="DS SchoolBook" w:hAnsi="DS SchoolBook"/>
        </w:rPr>
        <w:t xml:space="preserve">. а) </w:t>
      </w:r>
      <w:r w:rsidRPr="00925C03">
        <w:rPr>
          <w:rFonts w:ascii="DS SchoolBook" w:hAnsi="DS SchoolBook"/>
          <w:sz w:val="22"/>
          <w:szCs w:val="22"/>
        </w:rPr>
        <w:t>9n+5</w:t>
      </w:r>
      <w:r w:rsidRPr="00925C03">
        <w:rPr>
          <w:rFonts w:ascii="DS SchoolBook" w:hAnsi="DS SchoolBook"/>
        </w:rPr>
        <w:t>;</w:t>
      </w:r>
      <w:r w:rsidR="002C3208" w:rsidRPr="00925C03">
        <w:rPr>
          <w:rFonts w:ascii="DS SchoolBook" w:hAnsi="DS SchoolBook"/>
          <w:sz w:val="22"/>
          <w:szCs w:val="22"/>
        </w:rPr>
        <w:t xml:space="preserve"> 9n – 4</w:t>
      </w:r>
      <w:r w:rsidR="009939CA">
        <w:rPr>
          <w:rFonts w:ascii="DS SchoolBook" w:hAnsi="DS SchoolBook"/>
          <w:sz w:val="22"/>
          <w:szCs w:val="22"/>
          <w:lang w:val="kk-KZ"/>
        </w:rPr>
        <w:t>;</w:t>
      </w:r>
      <w:r w:rsidRPr="00925C03">
        <w:rPr>
          <w:rFonts w:ascii="DS SchoolBook" w:hAnsi="DS SchoolBook"/>
        </w:rPr>
        <w:t xml:space="preserve"> </w:t>
      </w:r>
      <w:r w:rsidR="002C3208" w:rsidRPr="00925C03">
        <w:rPr>
          <w:rFonts w:ascii="DS SchoolBook" w:hAnsi="DS SchoolBook"/>
        </w:rPr>
        <w:t xml:space="preserve">б) </w:t>
      </w:r>
      <w:r w:rsidRPr="00925C03">
        <w:rPr>
          <w:rFonts w:ascii="DS SchoolBook" w:hAnsi="DS SchoolBook"/>
          <w:sz w:val="22"/>
          <w:szCs w:val="22"/>
        </w:rPr>
        <w:t>3n</w:t>
      </w:r>
    </w:p>
    <w:p w:rsidR="00B961C4" w:rsidRPr="00925C03" w:rsidRDefault="00B961C4" w:rsidP="00B961C4">
      <w:pPr>
        <w:rPr>
          <w:rFonts w:ascii="DS SchoolBook" w:hAnsi="DS SchoolBook"/>
          <w:sz w:val="22"/>
          <w:szCs w:val="22"/>
        </w:rPr>
      </w:pPr>
      <w:r w:rsidRPr="00925C03">
        <w:rPr>
          <w:rFonts w:ascii="DS SchoolBook" w:hAnsi="DS SchoolBook"/>
          <w:b/>
        </w:rPr>
        <w:t>24</w:t>
      </w:r>
      <w:r w:rsidRPr="00925C03">
        <w:rPr>
          <w:rFonts w:ascii="DS SchoolBook" w:hAnsi="DS SchoolBook"/>
        </w:rPr>
        <w:t xml:space="preserve">. </w:t>
      </w:r>
      <w:r w:rsidRPr="00925C03">
        <w:rPr>
          <w:rFonts w:ascii="DS SchoolBook" w:hAnsi="DS SchoolBook"/>
          <w:sz w:val="22"/>
          <w:szCs w:val="22"/>
        </w:rPr>
        <w:t>4</w:t>
      </w:r>
    </w:p>
    <w:p w:rsidR="00B961C4" w:rsidRPr="00925C03" w:rsidRDefault="00B961C4" w:rsidP="00B961C4">
      <w:pPr>
        <w:rPr>
          <w:rFonts w:ascii="DS SchoolBook" w:hAnsi="DS SchoolBook"/>
        </w:rPr>
      </w:pPr>
      <w:r w:rsidRPr="00925C03">
        <w:rPr>
          <w:rFonts w:ascii="DS SchoolBook" w:hAnsi="DS SchoolBook"/>
          <w:b/>
        </w:rPr>
        <w:t>25</w:t>
      </w:r>
      <w:r w:rsidRPr="00925C03">
        <w:rPr>
          <w:rFonts w:ascii="DS SchoolBook" w:hAnsi="DS SchoolBook"/>
        </w:rPr>
        <w:t xml:space="preserve">. </w:t>
      </w:r>
      <w:smartTag w:uri="urn:schemas-microsoft-com:office:smarttags" w:element="metricconverter">
        <w:smartTagPr>
          <w:attr w:name="ProductID" w:val="5 м"/>
        </w:smartTagPr>
        <w:r w:rsidRPr="00925C03">
          <w:rPr>
            <w:rFonts w:ascii="DS SchoolBook" w:hAnsi="DS SchoolBook"/>
            <w:sz w:val="22"/>
            <w:szCs w:val="22"/>
          </w:rPr>
          <w:t>5 м</w:t>
        </w:r>
      </w:smartTag>
      <w:r w:rsidRPr="00925C03">
        <w:rPr>
          <w:rFonts w:ascii="DS SchoolBook" w:hAnsi="DS SchoolBook"/>
          <w:sz w:val="22"/>
          <w:szCs w:val="22"/>
        </w:rPr>
        <w:t xml:space="preserve"> </w:t>
      </w:r>
      <w:smartTag w:uri="urn:schemas-microsoft-com:office:smarttags" w:element="metricconverter">
        <w:smartTagPr>
          <w:attr w:name="ProductID" w:val="40 см"/>
        </w:smartTagPr>
        <w:r w:rsidRPr="00925C03">
          <w:rPr>
            <w:rFonts w:ascii="DS SchoolBook" w:hAnsi="DS SchoolBook"/>
            <w:sz w:val="22"/>
            <w:szCs w:val="22"/>
          </w:rPr>
          <w:t>40 см</w:t>
        </w:r>
      </w:smartTag>
      <w:r w:rsidRPr="00925C03">
        <w:rPr>
          <w:rFonts w:ascii="DS SchoolBook" w:hAnsi="DS SchoolBook"/>
          <w:sz w:val="22"/>
          <w:szCs w:val="22"/>
        </w:rPr>
        <w:t xml:space="preserve"> </w:t>
      </w:r>
    </w:p>
    <w:p w:rsidR="00B961C4" w:rsidRPr="00925C03" w:rsidRDefault="00B961C4" w:rsidP="00B961C4">
      <w:pPr>
        <w:rPr>
          <w:rFonts w:ascii="DS SchoolBook" w:hAnsi="DS SchoolBook"/>
          <w:sz w:val="22"/>
          <w:szCs w:val="22"/>
        </w:rPr>
      </w:pPr>
      <w:r w:rsidRPr="00925C03">
        <w:rPr>
          <w:rFonts w:ascii="DS SchoolBook" w:hAnsi="DS SchoolBook"/>
          <w:b/>
        </w:rPr>
        <w:t>26</w:t>
      </w:r>
      <w:r w:rsidRPr="00925C03">
        <w:rPr>
          <w:rFonts w:ascii="DS SchoolBook" w:hAnsi="DS SchoolBook"/>
        </w:rPr>
        <w:t xml:space="preserve">. </w:t>
      </w:r>
      <w:r w:rsidRPr="00925C03">
        <w:rPr>
          <w:rFonts w:ascii="DS SchoolBook" w:hAnsi="DS SchoolBook"/>
          <w:sz w:val="22"/>
          <w:szCs w:val="22"/>
        </w:rPr>
        <w:t>61</w:t>
      </w:r>
    </w:p>
    <w:p w:rsidR="00B961C4" w:rsidRPr="00925C03" w:rsidRDefault="00B961C4" w:rsidP="00B961C4">
      <w:pPr>
        <w:rPr>
          <w:rFonts w:ascii="DS SchoolBook" w:hAnsi="DS SchoolBook"/>
          <w:sz w:val="22"/>
          <w:szCs w:val="22"/>
        </w:rPr>
      </w:pPr>
      <w:r w:rsidRPr="00925C03">
        <w:rPr>
          <w:rFonts w:ascii="DS SchoolBook" w:hAnsi="DS SchoolBook"/>
          <w:b/>
        </w:rPr>
        <w:t>27</w:t>
      </w:r>
      <w:r w:rsidRPr="00925C03">
        <w:rPr>
          <w:rFonts w:ascii="DS SchoolBook" w:hAnsi="DS SchoolBook"/>
        </w:rPr>
        <w:t xml:space="preserve">. </w:t>
      </w:r>
      <w:r w:rsidRPr="00925C03">
        <w:rPr>
          <w:rFonts w:ascii="DS SchoolBook" w:hAnsi="DS SchoolBook"/>
          <w:sz w:val="22"/>
          <w:szCs w:val="22"/>
        </w:rPr>
        <w:t xml:space="preserve">60 </w:t>
      </w:r>
      <w:r w:rsidR="003439CE" w:rsidRPr="00925C03">
        <w:rPr>
          <w:rFonts w:ascii="DS SchoolBook" w:hAnsi="DS SchoolBook"/>
          <w:sz w:val="22"/>
          <w:szCs w:val="22"/>
        </w:rPr>
        <w:t>дней</w:t>
      </w:r>
      <w:r w:rsidRPr="00925C03">
        <w:rPr>
          <w:rFonts w:ascii="DS SchoolBook" w:hAnsi="DS SchoolBook"/>
          <w:sz w:val="22"/>
          <w:szCs w:val="22"/>
        </w:rPr>
        <w:t xml:space="preserve">, </w:t>
      </w:r>
      <w:r w:rsidR="003439CE" w:rsidRPr="00925C03">
        <w:rPr>
          <w:rFonts w:ascii="DS SchoolBook" w:hAnsi="DS SchoolBook"/>
          <w:sz w:val="22"/>
          <w:szCs w:val="22"/>
        </w:rPr>
        <w:t>пятница</w:t>
      </w:r>
      <w:r w:rsidRPr="00925C03">
        <w:rPr>
          <w:rFonts w:ascii="DS SchoolBook" w:hAnsi="DS SchoolBook"/>
          <w:sz w:val="22"/>
          <w:szCs w:val="22"/>
        </w:rPr>
        <w:t xml:space="preserve"> </w:t>
      </w:r>
    </w:p>
    <w:p w:rsidR="00B961C4" w:rsidRPr="00925C03" w:rsidRDefault="00B961C4" w:rsidP="00B961C4">
      <w:pPr>
        <w:rPr>
          <w:rFonts w:ascii="DS SchoolBook" w:hAnsi="DS SchoolBook"/>
          <w:sz w:val="22"/>
          <w:szCs w:val="22"/>
        </w:rPr>
      </w:pPr>
      <w:r w:rsidRPr="00925C03">
        <w:rPr>
          <w:rFonts w:ascii="DS SchoolBook" w:hAnsi="DS SchoolBook"/>
          <w:b/>
        </w:rPr>
        <w:t>28</w:t>
      </w:r>
      <w:r w:rsidRPr="00925C03">
        <w:rPr>
          <w:rFonts w:ascii="DS SchoolBook" w:hAnsi="DS SchoolBook"/>
        </w:rPr>
        <w:t xml:space="preserve">. </w:t>
      </w:r>
      <w:r w:rsidRPr="00925C03">
        <w:rPr>
          <w:rFonts w:ascii="DS SchoolBook" w:hAnsi="DS SchoolBook"/>
          <w:sz w:val="22"/>
          <w:szCs w:val="22"/>
        </w:rPr>
        <w:t>6</w:t>
      </w:r>
    </w:p>
    <w:p w:rsidR="00B961C4" w:rsidRPr="00925C03" w:rsidRDefault="00B961C4" w:rsidP="00B961C4">
      <w:pPr>
        <w:tabs>
          <w:tab w:val="left" w:pos="3516"/>
        </w:tabs>
        <w:rPr>
          <w:rFonts w:ascii="DS SchoolBook" w:hAnsi="DS SchoolBook"/>
          <w:sz w:val="22"/>
          <w:szCs w:val="22"/>
        </w:rPr>
      </w:pPr>
      <w:r w:rsidRPr="00925C03">
        <w:rPr>
          <w:rFonts w:ascii="DS SchoolBook" w:hAnsi="DS SchoolBook"/>
          <w:b/>
        </w:rPr>
        <w:t>29</w:t>
      </w:r>
      <w:r w:rsidRPr="00925C03">
        <w:rPr>
          <w:rFonts w:ascii="DS SchoolBook" w:hAnsi="DS SchoolBook"/>
        </w:rPr>
        <w:t xml:space="preserve">. </w:t>
      </w:r>
      <w:r w:rsidRPr="00925C03">
        <w:rPr>
          <w:rFonts w:ascii="DS SchoolBook" w:hAnsi="DS SchoolBook"/>
          <w:sz w:val="22"/>
          <w:szCs w:val="22"/>
        </w:rPr>
        <w:t>23, 29, 31, 37</w:t>
      </w:r>
      <w:r w:rsidRPr="00925C03">
        <w:rPr>
          <w:rFonts w:ascii="DS SchoolBook" w:hAnsi="DS SchoolBook"/>
        </w:rPr>
        <w:t xml:space="preserve">. </w:t>
      </w:r>
      <w:r w:rsidRPr="00925C03">
        <w:rPr>
          <w:rFonts w:ascii="DS SchoolBook" w:hAnsi="DS SchoolBook"/>
          <w:sz w:val="22"/>
          <w:szCs w:val="22"/>
        </w:rPr>
        <w:tab/>
      </w:r>
    </w:p>
    <w:p w:rsidR="00B961C4" w:rsidRPr="00925C03" w:rsidRDefault="00B961C4" w:rsidP="00B961C4">
      <w:pPr>
        <w:rPr>
          <w:rFonts w:ascii="DS SchoolBook" w:hAnsi="DS SchoolBook"/>
        </w:rPr>
      </w:pPr>
      <w:r w:rsidRPr="00925C03">
        <w:rPr>
          <w:rFonts w:ascii="DS SchoolBook" w:hAnsi="DS SchoolBook"/>
          <w:b/>
        </w:rPr>
        <w:t>30</w:t>
      </w:r>
      <w:r w:rsidRPr="00925C03">
        <w:rPr>
          <w:rFonts w:ascii="DS SchoolBook" w:hAnsi="DS SchoolBook"/>
        </w:rPr>
        <w:t xml:space="preserve">. а) </w:t>
      </w:r>
      <w:r w:rsidRPr="00925C03">
        <w:rPr>
          <w:rFonts w:ascii="DS SchoolBook" w:hAnsi="DS SchoolBook"/>
          <w:sz w:val="22"/>
          <w:szCs w:val="22"/>
        </w:rPr>
        <w:t>24</w:t>
      </w:r>
      <w:r w:rsidRPr="00925C03">
        <w:rPr>
          <w:rFonts w:ascii="DS SchoolBook" w:hAnsi="DS SchoolBook"/>
        </w:rPr>
        <w:t xml:space="preserve">; </w:t>
      </w:r>
      <w:r w:rsidR="003439CE" w:rsidRPr="00925C03">
        <w:rPr>
          <w:rFonts w:ascii="DS SchoolBook" w:hAnsi="DS SchoolBook"/>
        </w:rPr>
        <w:t>б</w:t>
      </w:r>
      <w:r w:rsidRPr="00925C03">
        <w:rPr>
          <w:rFonts w:ascii="DS SchoolBook" w:hAnsi="DS SchoolBook"/>
        </w:rPr>
        <w:t>)</w:t>
      </w:r>
      <w:r w:rsidRPr="00925C03">
        <w:rPr>
          <w:rFonts w:ascii="DS SchoolBook" w:hAnsi="DS SchoolBook"/>
          <w:sz w:val="22"/>
          <w:szCs w:val="22"/>
        </w:rPr>
        <w:t>10;</w:t>
      </w:r>
      <w:r w:rsidRPr="00925C03">
        <w:rPr>
          <w:rFonts w:ascii="DS SchoolBook" w:hAnsi="DS SchoolBook"/>
        </w:rPr>
        <w:t xml:space="preserve"> </w:t>
      </w:r>
      <w:r w:rsidR="003439CE" w:rsidRPr="00925C03">
        <w:rPr>
          <w:rFonts w:ascii="DS SchoolBook" w:hAnsi="DS SchoolBook"/>
        </w:rPr>
        <w:t>в</w:t>
      </w:r>
      <w:r w:rsidRPr="00925C03">
        <w:rPr>
          <w:rFonts w:ascii="DS SchoolBook" w:hAnsi="DS SchoolBook"/>
        </w:rPr>
        <w:t xml:space="preserve">) </w:t>
      </w:r>
      <w:r w:rsidRPr="00925C03">
        <w:rPr>
          <w:rFonts w:ascii="DS SchoolBook" w:hAnsi="DS SchoolBook"/>
          <w:sz w:val="22"/>
          <w:szCs w:val="22"/>
        </w:rPr>
        <w:t>77</w:t>
      </w:r>
      <w:r w:rsidRPr="00925C03">
        <w:rPr>
          <w:rFonts w:ascii="DS SchoolBook" w:hAnsi="DS SchoolBook"/>
        </w:rPr>
        <w:t xml:space="preserve">. </w:t>
      </w:r>
    </w:p>
    <w:p w:rsidR="00B961C4" w:rsidRPr="00925C03" w:rsidRDefault="00B961C4" w:rsidP="00B961C4">
      <w:pPr>
        <w:rPr>
          <w:rFonts w:ascii="DS SchoolBook" w:hAnsi="DS SchoolBook"/>
        </w:rPr>
      </w:pPr>
      <w:r w:rsidRPr="00925C03">
        <w:rPr>
          <w:rFonts w:ascii="DS SchoolBook" w:hAnsi="DS SchoolBook"/>
          <w:b/>
        </w:rPr>
        <w:t>31</w:t>
      </w:r>
      <w:r w:rsidRPr="00925C03">
        <w:rPr>
          <w:rFonts w:ascii="DS SchoolBook" w:hAnsi="DS SchoolBook"/>
        </w:rPr>
        <w:t xml:space="preserve">. а) </w:t>
      </w:r>
      <w:r w:rsidRPr="00925C03">
        <w:rPr>
          <w:rFonts w:ascii="DS SchoolBook" w:hAnsi="DS SchoolBook"/>
          <w:sz w:val="22"/>
          <w:szCs w:val="22"/>
        </w:rPr>
        <w:t>6</w:t>
      </w:r>
      <w:r w:rsidRPr="00925C03">
        <w:rPr>
          <w:rFonts w:ascii="DS SchoolBook" w:hAnsi="DS SchoolBook"/>
        </w:rPr>
        <w:t>;</w:t>
      </w:r>
      <w:r w:rsidR="004D325A" w:rsidRPr="00925C03">
        <w:rPr>
          <w:rFonts w:ascii="DS SchoolBook" w:hAnsi="DS SchoolBook"/>
        </w:rPr>
        <w:t xml:space="preserve"> 1260</w:t>
      </w:r>
      <w:r w:rsidRPr="00925C03">
        <w:rPr>
          <w:rFonts w:ascii="DS SchoolBook" w:hAnsi="DS SchoolBook"/>
        </w:rPr>
        <w:t xml:space="preserve"> </w:t>
      </w:r>
      <w:r w:rsidR="003439CE" w:rsidRPr="00925C03">
        <w:rPr>
          <w:rFonts w:ascii="DS SchoolBook" w:hAnsi="DS SchoolBook"/>
        </w:rPr>
        <w:t>б</w:t>
      </w:r>
      <w:r w:rsidRPr="00925C03">
        <w:rPr>
          <w:rFonts w:ascii="DS SchoolBook" w:hAnsi="DS SchoolBook"/>
        </w:rPr>
        <w:t xml:space="preserve">) </w:t>
      </w:r>
      <w:r w:rsidRPr="00925C03">
        <w:rPr>
          <w:rFonts w:ascii="DS SchoolBook" w:hAnsi="DS SchoolBook"/>
          <w:sz w:val="22"/>
          <w:szCs w:val="22"/>
        </w:rPr>
        <w:t>33</w:t>
      </w:r>
      <w:r w:rsidR="004D325A" w:rsidRPr="00925C03">
        <w:rPr>
          <w:rFonts w:ascii="DS SchoolBook" w:hAnsi="DS SchoolBook"/>
          <w:sz w:val="22"/>
          <w:szCs w:val="22"/>
        </w:rPr>
        <w:t>; 99099</w:t>
      </w:r>
      <w:r w:rsidRPr="00925C03">
        <w:rPr>
          <w:rFonts w:ascii="DS SchoolBook" w:hAnsi="DS SchoolBook"/>
        </w:rPr>
        <w:t xml:space="preserve">. </w:t>
      </w:r>
    </w:p>
    <w:p w:rsidR="00B961C4" w:rsidRPr="00925C03" w:rsidRDefault="00B961C4" w:rsidP="00B961C4">
      <w:pPr>
        <w:rPr>
          <w:rFonts w:ascii="DS SchoolBook" w:hAnsi="DS SchoolBook"/>
        </w:rPr>
      </w:pPr>
      <w:r w:rsidRPr="00925C03">
        <w:rPr>
          <w:rFonts w:ascii="DS SchoolBook" w:hAnsi="DS SchoolBook"/>
          <w:b/>
        </w:rPr>
        <w:t>32</w:t>
      </w:r>
      <w:r w:rsidRPr="00925C03">
        <w:rPr>
          <w:rFonts w:ascii="DS SchoolBook" w:hAnsi="DS SchoolBook"/>
        </w:rPr>
        <w:t xml:space="preserve">. а) </w:t>
      </w:r>
      <w:r w:rsidRPr="00925C03">
        <w:rPr>
          <w:rFonts w:ascii="DS SchoolBook" w:hAnsi="DS SchoolBook"/>
          <w:sz w:val="22"/>
          <w:szCs w:val="22"/>
        </w:rPr>
        <w:t>45</w:t>
      </w:r>
      <w:r w:rsidRPr="00925C03">
        <w:rPr>
          <w:rFonts w:ascii="DS SchoolBook" w:hAnsi="DS SchoolBook"/>
        </w:rPr>
        <w:t xml:space="preserve">; </w:t>
      </w:r>
      <w:r w:rsidR="003439CE" w:rsidRPr="00925C03">
        <w:rPr>
          <w:rFonts w:ascii="DS SchoolBook" w:hAnsi="DS SchoolBook"/>
        </w:rPr>
        <w:t>б</w:t>
      </w:r>
      <w:r w:rsidRPr="00925C03">
        <w:rPr>
          <w:rFonts w:ascii="DS SchoolBook" w:hAnsi="DS SchoolBook"/>
        </w:rPr>
        <w:t>)</w:t>
      </w:r>
      <w:r w:rsidRPr="00925C03">
        <w:rPr>
          <w:rFonts w:ascii="DS SchoolBook" w:hAnsi="DS SchoolBook"/>
          <w:sz w:val="22"/>
          <w:szCs w:val="22"/>
        </w:rPr>
        <w:t xml:space="preserve"> 14700</w:t>
      </w:r>
      <w:r w:rsidRPr="00925C03">
        <w:rPr>
          <w:rFonts w:ascii="DS SchoolBook" w:hAnsi="DS SchoolBook"/>
        </w:rPr>
        <w:t xml:space="preserve">. </w:t>
      </w:r>
      <w:bookmarkStart w:id="0" w:name="_GoBack"/>
      <w:bookmarkEnd w:id="0"/>
    </w:p>
    <w:p w:rsidR="00B961C4" w:rsidRPr="00925C03" w:rsidRDefault="00B961C4" w:rsidP="00B961C4">
      <w:pPr>
        <w:rPr>
          <w:rFonts w:ascii="DS SchoolBook" w:hAnsi="DS SchoolBook"/>
        </w:rPr>
      </w:pPr>
      <w:r w:rsidRPr="00925C03">
        <w:rPr>
          <w:rFonts w:ascii="DS SchoolBook" w:hAnsi="DS SchoolBook"/>
          <w:b/>
        </w:rPr>
        <w:t>33</w:t>
      </w:r>
      <w:r w:rsidRPr="00925C03">
        <w:rPr>
          <w:rFonts w:ascii="DS SchoolBook" w:hAnsi="DS SchoolBook"/>
        </w:rPr>
        <w:t xml:space="preserve">. 7. </w:t>
      </w:r>
    </w:p>
    <w:p w:rsidR="00B961C4" w:rsidRPr="00925C03" w:rsidRDefault="00B961C4" w:rsidP="00B961C4">
      <w:pPr>
        <w:rPr>
          <w:rFonts w:ascii="DS SchoolBook" w:hAnsi="DS SchoolBook"/>
        </w:rPr>
      </w:pPr>
      <w:r w:rsidRPr="00925C03">
        <w:rPr>
          <w:rFonts w:ascii="DS SchoolBook" w:hAnsi="DS SchoolBook"/>
          <w:b/>
        </w:rPr>
        <w:t>34</w:t>
      </w:r>
      <w:r w:rsidRPr="00925C03">
        <w:rPr>
          <w:rFonts w:ascii="DS SchoolBook" w:hAnsi="DS SchoolBook"/>
        </w:rPr>
        <w:t xml:space="preserve">. 30 секунд. </w:t>
      </w:r>
    </w:p>
    <w:p w:rsidR="00B961C4" w:rsidRPr="00925C03" w:rsidRDefault="00B961C4" w:rsidP="00B961C4">
      <w:pPr>
        <w:rPr>
          <w:rFonts w:ascii="DS SchoolBook" w:hAnsi="DS SchoolBook"/>
          <w:sz w:val="22"/>
          <w:szCs w:val="22"/>
        </w:rPr>
      </w:pPr>
      <w:r w:rsidRPr="00925C03">
        <w:rPr>
          <w:rFonts w:ascii="DS SchoolBook" w:hAnsi="DS SchoolBook"/>
          <w:b/>
        </w:rPr>
        <w:t>35</w:t>
      </w:r>
      <w:r w:rsidRPr="00925C03">
        <w:rPr>
          <w:rFonts w:ascii="DS SchoolBook" w:hAnsi="DS SchoolBook"/>
        </w:rPr>
        <w:t>. 400 м</w:t>
      </w:r>
      <w:r w:rsidRPr="00925C03">
        <w:rPr>
          <w:rFonts w:ascii="DS SchoolBook" w:hAnsi="DS SchoolBook"/>
          <w:vertAlign w:val="superscript"/>
        </w:rPr>
        <w:t>2</w:t>
      </w:r>
      <w:r w:rsidRPr="00925C03">
        <w:rPr>
          <w:rFonts w:ascii="DS SchoolBook" w:hAnsi="DS SchoolBook"/>
        </w:rPr>
        <w:t xml:space="preserve">. </w:t>
      </w:r>
    </w:p>
    <w:p w:rsidR="003F1381" w:rsidRPr="00925C03" w:rsidRDefault="003F1381" w:rsidP="004D6471">
      <w:pPr>
        <w:rPr>
          <w:rFonts w:ascii="DS SchoolBook" w:hAnsi="DS SchoolBook"/>
          <w:sz w:val="22"/>
          <w:szCs w:val="22"/>
        </w:rPr>
      </w:pPr>
    </w:p>
    <w:sectPr w:rsidR="003F1381" w:rsidRPr="00925C03" w:rsidSect="00F82EFE">
      <w:pgSz w:w="12240" w:h="15840"/>
      <w:pgMar w:top="426" w:right="1325" w:bottom="851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DS SchoolBook">
    <w:panose1 w:val="02000500070000020003"/>
    <w:charset w:val="00"/>
    <w:family w:val="modern"/>
    <w:notTrueType/>
    <w:pitch w:val="variable"/>
    <w:sig w:usb0="800002AF" w:usb1="58000048" w:usb2="00000000" w:usb3="00000000" w:csb0="00000115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E6A10FA"/>
    <w:multiLevelType w:val="hybridMultilevel"/>
    <w:tmpl w:val="4DDC437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C6129"/>
    <w:rsid w:val="0002108A"/>
    <w:rsid w:val="00025C59"/>
    <w:rsid w:val="000321D1"/>
    <w:rsid w:val="000710E3"/>
    <w:rsid w:val="00077656"/>
    <w:rsid w:val="00080120"/>
    <w:rsid w:val="00093361"/>
    <w:rsid w:val="00101581"/>
    <w:rsid w:val="001047D0"/>
    <w:rsid w:val="00127C7F"/>
    <w:rsid w:val="00130EAF"/>
    <w:rsid w:val="00143B65"/>
    <w:rsid w:val="00145EFB"/>
    <w:rsid w:val="001646C9"/>
    <w:rsid w:val="00171C64"/>
    <w:rsid w:val="00176EEF"/>
    <w:rsid w:val="0018282E"/>
    <w:rsid w:val="001879A2"/>
    <w:rsid w:val="001922A6"/>
    <w:rsid w:val="001A5EC8"/>
    <w:rsid w:val="001B5DB5"/>
    <w:rsid w:val="001C35C9"/>
    <w:rsid w:val="001D172B"/>
    <w:rsid w:val="001D1F35"/>
    <w:rsid w:val="001D2575"/>
    <w:rsid w:val="001E57CE"/>
    <w:rsid w:val="00280CF4"/>
    <w:rsid w:val="002A484A"/>
    <w:rsid w:val="002C2CE5"/>
    <w:rsid w:val="002C3208"/>
    <w:rsid w:val="002C6129"/>
    <w:rsid w:val="002F3F22"/>
    <w:rsid w:val="003016CF"/>
    <w:rsid w:val="00332497"/>
    <w:rsid w:val="003439CE"/>
    <w:rsid w:val="00347DB9"/>
    <w:rsid w:val="003526D5"/>
    <w:rsid w:val="00353FED"/>
    <w:rsid w:val="00386831"/>
    <w:rsid w:val="0039215E"/>
    <w:rsid w:val="00396707"/>
    <w:rsid w:val="003B0D7D"/>
    <w:rsid w:val="003B2688"/>
    <w:rsid w:val="003E5531"/>
    <w:rsid w:val="003E7DCA"/>
    <w:rsid w:val="003F1381"/>
    <w:rsid w:val="003F18D4"/>
    <w:rsid w:val="004078A5"/>
    <w:rsid w:val="004142C6"/>
    <w:rsid w:val="00443840"/>
    <w:rsid w:val="00444C22"/>
    <w:rsid w:val="00450BA5"/>
    <w:rsid w:val="0046148C"/>
    <w:rsid w:val="004C696B"/>
    <w:rsid w:val="004D325A"/>
    <w:rsid w:val="004D4231"/>
    <w:rsid w:val="004D6471"/>
    <w:rsid w:val="004E08FF"/>
    <w:rsid w:val="004E6511"/>
    <w:rsid w:val="004F09A6"/>
    <w:rsid w:val="00505829"/>
    <w:rsid w:val="00517BB6"/>
    <w:rsid w:val="00551E73"/>
    <w:rsid w:val="005861C8"/>
    <w:rsid w:val="00591B0E"/>
    <w:rsid w:val="005A1753"/>
    <w:rsid w:val="005A29AB"/>
    <w:rsid w:val="005B5F18"/>
    <w:rsid w:val="005D05C0"/>
    <w:rsid w:val="005D5F8F"/>
    <w:rsid w:val="005E125D"/>
    <w:rsid w:val="005E47CC"/>
    <w:rsid w:val="00610DD6"/>
    <w:rsid w:val="00646C59"/>
    <w:rsid w:val="00650EDA"/>
    <w:rsid w:val="00665210"/>
    <w:rsid w:val="006654F5"/>
    <w:rsid w:val="006A1288"/>
    <w:rsid w:val="006A2005"/>
    <w:rsid w:val="006A35CA"/>
    <w:rsid w:val="006A70CF"/>
    <w:rsid w:val="006C63E2"/>
    <w:rsid w:val="006E33BF"/>
    <w:rsid w:val="00700B56"/>
    <w:rsid w:val="00707CAD"/>
    <w:rsid w:val="007128F3"/>
    <w:rsid w:val="0072281B"/>
    <w:rsid w:val="00723048"/>
    <w:rsid w:val="007239DF"/>
    <w:rsid w:val="00727270"/>
    <w:rsid w:val="007273DD"/>
    <w:rsid w:val="007436E4"/>
    <w:rsid w:val="00745D89"/>
    <w:rsid w:val="0078148A"/>
    <w:rsid w:val="0079021E"/>
    <w:rsid w:val="00790645"/>
    <w:rsid w:val="00797903"/>
    <w:rsid w:val="007A5D56"/>
    <w:rsid w:val="007B6235"/>
    <w:rsid w:val="007E173F"/>
    <w:rsid w:val="00814166"/>
    <w:rsid w:val="008262A7"/>
    <w:rsid w:val="0084432E"/>
    <w:rsid w:val="0085402A"/>
    <w:rsid w:val="008808F2"/>
    <w:rsid w:val="008C00DC"/>
    <w:rsid w:val="008C6400"/>
    <w:rsid w:val="008D7803"/>
    <w:rsid w:val="008F1F89"/>
    <w:rsid w:val="009054FA"/>
    <w:rsid w:val="00925C03"/>
    <w:rsid w:val="009326FB"/>
    <w:rsid w:val="00955382"/>
    <w:rsid w:val="00957A3B"/>
    <w:rsid w:val="00986FC5"/>
    <w:rsid w:val="009939CA"/>
    <w:rsid w:val="009A7853"/>
    <w:rsid w:val="009C1D28"/>
    <w:rsid w:val="009C5C48"/>
    <w:rsid w:val="009E5A75"/>
    <w:rsid w:val="00A02C42"/>
    <w:rsid w:val="00A044FA"/>
    <w:rsid w:val="00A11D62"/>
    <w:rsid w:val="00A216D8"/>
    <w:rsid w:val="00A2288D"/>
    <w:rsid w:val="00A26EC7"/>
    <w:rsid w:val="00A3120A"/>
    <w:rsid w:val="00A34532"/>
    <w:rsid w:val="00A453B9"/>
    <w:rsid w:val="00A56269"/>
    <w:rsid w:val="00A661FB"/>
    <w:rsid w:val="00A8518C"/>
    <w:rsid w:val="00A97F33"/>
    <w:rsid w:val="00AC1671"/>
    <w:rsid w:val="00AF14B4"/>
    <w:rsid w:val="00AF267A"/>
    <w:rsid w:val="00B01ECC"/>
    <w:rsid w:val="00B12976"/>
    <w:rsid w:val="00B150E7"/>
    <w:rsid w:val="00B50BA5"/>
    <w:rsid w:val="00B56EFE"/>
    <w:rsid w:val="00B64048"/>
    <w:rsid w:val="00B7243D"/>
    <w:rsid w:val="00B86902"/>
    <w:rsid w:val="00B921B8"/>
    <w:rsid w:val="00B9581D"/>
    <w:rsid w:val="00B961C4"/>
    <w:rsid w:val="00BC25D5"/>
    <w:rsid w:val="00BD1EBC"/>
    <w:rsid w:val="00BD3556"/>
    <w:rsid w:val="00BE7CBF"/>
    <w:rsid w:val="00BF0EF0"/>
    <w:rsid w:val="00C42568"/>
    <w:rsid w:val="00C52984"/>
    <w:rsid w:val="00C57757"/>
    <w:rsid w:val="00C6465D"/>
    <w:rsid w:val="00C70C6C"/>
    <w:rsid w:val="00C85494"/>
    <w:rsid w:val="00CB2FCF"/>
    <w:rsid w:val="00CD6634"/>
    <w:rsid w:val="00CE7A40"/>
    <w:rsid w:val="00D11714"/>
    <w:rsid w:val="00D11AEB"/>
    <w:rsid w:val="00D14B55"/>
    <w:rsid w:val="00D22A70"/>
    <w:rsid w:val="00D44705"/>
    <w:rsid w:val="00D619D1"/>
    <w:rsid w:val="00D62248"/>
    <w:rsid w:val="00D72C52"/>
    <w:rsid w:val="00D96644"/>
    <w:rsid w:val="00DD2054"/>
    <w:rsid w:val="00DD29F0"/>
    <w:rsid w:val="00DE64A4"/>
    <w:rsid w:val="00DF07B9"/>
    <w:rsid w:val="00E10BFA"/>
    <w:rsid w:val="00E110E8"/>
    <w:rsid w:val="00E24669"/>
    <w:rsid w:val="00E51E58"/>
    <w:rsid w:val="00E65E49"/>
    <w:rsid w:val="00E67630"/>
    <w:rsid w:val="00E764A6"/>
    <w:rsid w:val="00E845DC"/>
    <w:rsid w:val="00E965A2"/>
    <w:rsid w:val="00EB06CE"/>
    <w:rsid w:val="00EB0AA4"/>
    <w:rsid w:val="00EC1F39"/>
    <w:rsid w:val="00EC3B87"/>
    <w:rsid w:val="00ED3F01"/>
    <w:rsid w:val="00ED5DC1"/>
    <w:rsid w:val="00EF1771"/>
    <w:rsid w:val="00EF6FC0"/>
    <w:rsid w:val="00EF71F9"/>
    <w:rsid w:val="00F006DF"/>
    <w:rsid w:val="00F279BC"/>
    <w:rsid w:val="00F313EA"/>
    <w:rsid w:val="00F360C5"/>
    <w:rsid w:val="00F67E25"/>
    <w:rsid w:val="00F82EFE"/>
    <w:rsid w:val="00F9030C"/>
    <w:rsid w:val="00F94CAC"/>
    <w:rsid w:val="00F95D37"/>
    <w:rsid w:val="00FA7100"/>
    <w:rsid w:val="00FB1F8A"/>
    <w:rsid w:val="00FD21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4B30DFD6"/>
  <w15:chartTrackingRefBased/>
  <w15:docId w15:val="{2EB7532E-1A42-4A58-90A7-66965A15EF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44384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078A5"/>
    <w:pPr>
      <w:ind w:left="720"/>
      <w:contextualSpacing/>
    </w:pPr>
  </w:style>
  <w:style w:type="character" w:styleId="a4">
    <w:name w:val="Emphasis"/>
    <w:basedOn w:val="a0"/>
    <w:uiPriority w:val="20"/>
    <w:qFormat/>
    <w:rsid w:val="00955382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6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4.emf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6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1.wmf"/><Relationship Id="rId57" Type="http://schemas.openxmlformats.org/officeDocument/2006/relationships/image" Target="media/image26.wmf"/><Relationship Id="rId61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5.emf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92DA2A1-A933-4175-927A-CC8FF89C4A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2</TotalTime>
  <Pages>1</Pages>
  <Words>673</Words>
  <Characters>3839</Characters>
  <Application>Microsoft Office Word</Application>
  <DocSecurity>0</DocSecurity>
  <Lines>31</Lines>
  <Paragraphs>9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5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RKHAN_ARDAKULY</dc:creator>
  <cp:keywords/>
  <dc:description/>
  <cp:lastModifiedBy>Кайрат Шамшиденов</cp:lastModifiedBy>
  <cp:revision>198</cp:revision>
  <dcterms:created xsi:type="dcterms:W3CDTF">2018-06-24T18:48:00Z</dcterms:created>
  <dcterms:modified xsi:type="dcterms:W3CDTF">2018-08-27T08:22:00Z</dcterms:modified>
</cp:coreProperties>
</file>